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326" r:id="rId6"/>
    <p:sldId id="283" r:id="rId7"/>
    <p:sldId id="325" r:id="rId8"/>
    <p:sldId id="258" r:id="rId9"/>
    <p:sldId id="319" r:id="rId10"/>
    <p:sldId id="274" r:id="rId11"/>
    <p:sldId id="321" r:id="rId12"/>
    <p:sldId id="259" r:id="rId13"/>
    <p:sldId id="318" r:id="rId14"/>
    <p:sldId id="320" r:id="rId15"/>
    <p:sldId id="322" r:id="rId16"/>
    <p:sldId id="323" r:id="rId17"/>
    <p:sldId id="324" r:id="rId18"/>
    <p:sldId id="290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687FFC3-1D1E-4C1F-B608-F3E30DDAC7DD}" v="1" dt="2022-11-18T18:07:30.41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92B06F1-0506-4255-A122-9F6CFA5595AF}"/>
    <pc:docChg chg="undo custSel addSld delSld modSld">
      <pc:chgData name="Danny Young" userId="cb0f4ce2-eb4f-479e-8e8f-3beb257e632f" providerId="ADAL" clId="{692B06F1-0506-4255-A122-9F6CFA5595AF}" dt="2022-11-01T04:23:04.158" v="2881" actId="14100"/>
      <pc:docMkLst>
        <pc:docMk/>
      </pc:docMkLst>
      <pc:sldChg chg="modSp mod">
        <pc:chgData name="Danny Young" userId="cb0f4ce2-eb4f-479e-8e8f-3beb257e632f" providerId="ADAL" clId="{692B06F1-0506-4255-A122-9F6CFA5595AF}" dt="2022-10-31T18:20:28.958" v="20" actId="20577"/>
        <pc:sldMkLst>
          <pc:docMk/>
          <pc:sldMk cId="3877206039" sldId="256"/>
        </pc:sldMkLst>
        <pc:spChg chg="mod">
          <ac:chgData name="Danny Young" userId="cb0f4ce2-eb4f-479e-8e8f-3beb257e632f" providerId="ADAL" clId="{692B06F1-0506-4255-A122-9F6CFA5595AF}" dt="2022-10-31T18:20:28.958" v="20" actId="20577"/>
          <ac:spMkLst>
            <pc:docMk/>
            <pc:sldMk cId="3877206039" sldId="256"/>
            <ac:spMk id="2" creationId="{00000000-0000-0000-0000-000000000000}"/>
          </ac:spMkLst>
        </pc:spChg>
      </pc:sldChg>
      <pc:sldChg chg="modSp add mod modAnim">
        <pc:chgData name="Danny Young" userId="cb0f4ce2-eb4f-479e-8e8f-3beb257e632f" providerId="ADAL" clId="{692B06F1-0506-4255-A122-9F6CFA5595AF}" dt="2022-11-01T04:16:07.311" v="2724"/>
        <pc:sldMkLst>
          <pc:docMk/>
          <pc:sldMk cId="2172705791" sldId="259"/>
        </pc:sldMkLst>
        <pc:spChg chg="mod">
          <ac:chgData name="Danny Young" userId="cb0f4ce2-eb4f-479e-8e8f-3beb257e632f" providerId="ADAL" clId="{692B06F1-0506-4255-A122-9F6CFA5595AF}" dt="2022-10-31T18:38:48.945" v="746" actId="14100"/>
          <ac:spMkLst>
            <pc:docMk/>
            <pc:sldMk cId="2172705791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0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1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2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6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9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22" creationId="{00000000-0000-0000-0000-000000000000}"/>
          </ac:spMkLst>
        </pc:spChg>
        <pc:spChg chg="mod">
          <ac:chgData name="Danny Young" userId="cb0f4ce2-eb4f-479e-8e8f-3beb257e632f" providerId="ADAL" clId="{692B06F1-0506-4255-A122-9F6CFA5595AF}" dt="2022-11-01T04:09:48.390" v="2409" actId="1076"/>
          <ac:spMkLst>
            <pc:docMk/>
            <pc:sldMk cId="2172705791" sldId="259"/>
            <ac:spMk id="1033" creationId="{00000000-0000-0000-0000-000000000000}"/>
          </ac:spMkLst>
        </pc:sp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09:48.390" v="2409" actId="1076"/>
          <ac:graphicFrameMkLst>
            <pc:docMk/>
            <pc:sldMk cId="2172705791" sldId="259"/>
            <ac:graphicFrameMk id="1031" creationId="{00000000-0000-0000-0000-000000000000}"/>
          </ac:graphicFrameMkLst>
        </pc:graphicFrameChg>
      </pc:sldChg>
      <pc:sldChg chg="del">
        <pc:chgData name="Danny Young" userId="cb0f4ce2-eb4f-479e-8e8f-3beb257e632f" providerId="ADAL" clId="{692B06F1-0506-4255-A122-9F6CFA5595AF}" dt="2022-10-31T18:38:35.002" v="745" actId="47"/>
        <pc:sldMkLst>
          <pc:docMk/>
          <pc:sldMk cId="0" sldId="260"/>
        </pc:sldMkLst>
      </pc:sldChg>
      <pc:sldChg chg="addSp delSp modSp add mod delAnim modAnim">
        <pc:chgData name="Danny Young" userId="cb0f4ce2-eb4f-479e-8e8f-3beb257e632f" providerId="ADAL" clId="{692B06F1-0506-4255-A122-9F6CFA5595AF}" dt="2022-10-31T21:12:51.213" v="1484" actId="1076"/>
        <pc:sldMkLst>
          <pc:docMk/>
          <pc:sldMk cId="3074867561" sldId="274"/>
        </pc:sldMkLst>
        <pc:spChg chg="del">
          <ac:chgData name="Danny Young" userId="cb0f4ce2-eb4f-479e-8e8f-3beb257e632f" providerId="ADAL" clId="{692B06F1-0506-4255-A122-9F6CFA5595AF}" dt="2022-10-31T18:31:53.169" v="598" actId="478"/>
          <ac:spMkLst>
            <pc:docMk/>
            <pc:sldMk cId="3074867561" sldId="274"/>
            <ac:spMk id="2" creationId="{7AA6A2DD-DD75-4C7F-8630-F596122CF544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3" creationId="{2D3EEE4B-33E7-4316-9BF8-791E050E295F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7" creationId="{7907EA51-E8DC-4A4A-92B0-264208DC2E48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0" creationId="{3061C630-A7D2-46F1-851E-95D23A5E4E96}"/>
          </ac:spMkLst>
        </pc:spChg>
        <pc:spChg chg="add del mod">
          <ac:chgData name="Danny Young" userId="cb0f4ce2-eb4f-479e-8e8f-3beb257e632f" providerId="ADAL" clId="{692B06F1-0506-4255-A122-9F6CFA5595AF}" dt="2022-10-31T18:31:55.187" v="600" actId="478"/>
          <ac:spMkLst>
            <pc:docMk/>
            <pc:sldMk cId="3074867561" sldId="274"/>
            <ac:spMk id="12" creationId="{98D472AC-29AD-7DA8-713F-785A91FDD64B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4" creationId="{4B7B7C02-7E06-48D0-A5E9-2E01A4C9A0E6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5" creationId="{1F9D8310-C626-48F2-8385-2445D7E92CF6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6" creationId="{414746FC-FA84-44D4-80C0-FC31BF2A8CC3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7" creationId="{2275A50D-3A4A-439C-ADDE-DD508EB758B9}"/>
          </ac:spMkLst>
        </pc:spChg>
        <pc:spChg chg="del mod">
          <ac:chgData name="Danny Young" userId="cb0f4ce2-eb4f-479e-8e8f-3beb257e632f" providerId="ADAL" clId="{692B06F1-0506-4255-A122-9F6CFA5595AF}" dt="2022-10-31T18:33:17.408" v="623" actId="21"/>
          <ac:spMkLst>
            <pc:docMk/>
            <pc:sldMk cId="3074867561" sldId="274"/>
            <ac:spMk id="18" creationId="{7D1D95D2-6EB7-4DFC-8BDD-2B5C82AB6C57}"/>
          </ac:spMkLst>
        </pc:spChg>
        <pc:spChg chg="add del mod">
          <ac:chgData name="Danny Young" userId="cb0f4ce2-eb4f-479e-8e8f-3beb257e632f" providerId="ADAL" clId="{692B06F1-0506-4255-A122-9F6CFA5595AF}" dt="2022-10-31T18:33:51.793" v="628" actId="478"/>
          <ac:spMkLst>
            <pc:docMk/>
            <pc:sldMk cId="3074867561" sldId="274"/>
            <ac:spMk id="29" creationId="{A5207466-8778-442E-F05D-9EF40698E76E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1" creationId="{D72648DC-007A-3B56-D8D9-70F1EA77FEA6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2" creationId="{EA2CAB11-D74A-5376-EDCF-CB091EADB3DA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4" creationId="{A9AF9111-0095-5066-4A05-19F07A4492BC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5" creationId="{9A82BF11-4554-233D-705E-863FDDAF29DD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6" creationId="{0325A993-9F57-FC07-989D-91757A2875FB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47" creationId="{384D62FD-1605-BCE1-54BD-D70B2C0286E2}"/>
          </ac:spMkLst>
        </pc:spChg>
        <pc:spChg chg="add mod">
          <ac:chgData name="Danny Young" userId="cb0f4ce2-eb4f-479e-8e8f-3beb257e632f" providerId="ADAL" clId="{692B06F1-0506-4255-A122-9F6CFA5595AF}" dt="2022-10-31T18:33:49.661" v="627" actId="1076"/>
          <ac:spMkLst>
            <pc:docMk/>
            <pc:sldMk cId="3074867561" sldId="274"/>
            <ac:spMk id="54" creationId="{A2CE709A-C211-5BAD-1A04-6BEB729F2AD0}"/>
          </ac:spMkLst>
        </pc:spChg>
        <pc:spChg chg="add mod">
          <ac:chgData name="Danny Young" userId="cb0f4ce2-eb4f-479e-8e8f-3beb257e632f" providerId="ADAL" clId="{692B06F1-0506-4255-A122-9F6CFA5595AF}" dt="2022-10-31T18:35:51.253" v="734" actId="1076"/>
          <ac:spMkLst>
            <pc:docMk/>
            <pc:sldMk cId="3074867561" sldId="274"/>
            <ac:spMk id="67" creationId="{5E113AD4-D1BE-805E-05BA-0C041F21A80C}"/>
          </ac:spMkLst>
        </pc:spChg>
        <pc:grpChg chg="del mod">
          <ac:chgData name="Danny Young" userId="cb0f4ce2-eb4f-479e-8e8f-3beb257e632f" providerId="ADAL" clId="{692B06F1-0506-4255-A122-9F6CFA5595AF}" dt="2022-10-31T18:33:17.408" v="623" actId="21"/>
          <ac:grpSpMkLst>
            <pc:docMk/>
            <pc:sldMk cId="3074867561" sldId="274"/>
            <ac:grpSpMk id="4" creationId="{272CDB78-AFA8-4CB8-BF14-844BD2EF92E8}"/>
          </ac:grpSpMkLst>
        </pc:grpChg>
        <pc:grpChg chg="add mod">
          <ac:chgData name="Danny Young" userId="cb0f4ce2-eb4f-479e-8e8f-3beb257e632f" providerId="ADAL" clId="{692B06F1-0506-4255-A122-9F6CFA5595AF}" dt="2022-10-31T18:33:49.661" v="627" actId="1076"/>
          <ac:grpSpMkLst>
            <pc:docMk/>
            <pc:sldMk cId="3074867561" sldId="274"/>
            <ac:grpSpMk id="31" creationId="{1E9E6EEE-2C2F-953D-09F2-E903B4F835DD}"/>
          </ac:grpSpMkLst>
        </pc:grpChg>
        <pc:grpChg chg="add mod">
          <ac:chgData name="Danny Young" userId="cb0f4ce2-eb4f-479e-8e8f-3beb257e632f" providerId="ADAL" clId="{692B06F1-0506-4255-A122-9F6CFA5595AF}" dt="2022-10-31T18:33:49.661" v="627" actId="1076"/>
          <ac:grpSpMkLst>
            <pc:docMk/>
            <pc:sldMk cId="3074867561" sldId="274"/>
            <ac:grpSpMk id="34" creationId="{2F7D3A89-B33E-D610-DD60-E7C61B693E4B}"/>
          </ac:grpSpMkLst>
        </pc:grpChg>
        <pc:graphicFrameChg chg="add mod">
          <ac:chgData name="Danny Young" userId="cb0f4ce2-eb4f-479e-8e8f-3beb257e632f" providerId="ADAL" clId="{692B06F1-0506-4255-A122-9F6CFA5595AF}" dt="2022-10-31T21:12:51.213" v="1484" actId="1076"/>
          <ac:graphicFrameMkLst>
            <pc:docMk/>
            <pc:sldMk cId="3074867561" sldId="274"/>
            <ac:graphicFrameMk id="2" creationId="{02AAAE12-D301-00B4-9A30-A4035A246D21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11" creationId="{B46D7D16-D096-4DAB-8199-A8515609EDFE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19" creationId="{5F32EA95-5330-4231-A5E8-A4FC922FF115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0" creationId="{CBD25F9A-E279-4F5B-98E9-5BBC538AEC26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1" creationId="{37A59949-77BD-4CBF-AA1D-FF98533D6132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2" creationId="{94835CF6-2E3D-4503-ABA6-E04386B95728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3" creationId="{29C57582-5593-4CF6-BBB9-9B6B5F64C473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4" creationId="{C7945E69-56A2-4C96-8C8F-A43FCD6DE428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5" creationId="{BCEB47A8-4BAE-442D-ABE3-7F6798B56C92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6" creationId="{10DB955E-0CA3-4567-899C-CABAB7C9F2D0}"/>
          </ac:graphicFrameMkLst>
        </pc:graphicFrameChg>
        <pc:graphicFrameChg chg="del mod">
          <ac:chgData name="Danny Young" userId="cb0f4ce2-eb4f-479e-8e8f-3beb257e632f" providerId="ADAL" clId="{692B06F1-0506-4255-A122-9F6CFA5595AF}" dt="2022-10-31T18:33:17.408" v="623" actId="21"/>
          <ac:graphicFrameMkLst>
            <pc:docMk/>
            <pc:sldMk cId="3074867561" sldId="274"/>
            <ac:graphicFrameMk id="27" creationId="{15F16110-256C-4DDD-AEBA-4DCD07C767CA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4:16.030" v="632" actId="1076"/>
          <ac:graphicFrameMkLst>
            <pc:docMk/>
            <pc:sldMk cId="3074867561" sldId="274"/>
            <ac:graphicFrameMk id="30" creationId="{F3FCE43A-B082-A79E-CBFC-C7CE6E1B1747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37" creationId="{0200C3D3-C6FA-F0FE-CDCC-27719D6E56D9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38" creationId="{7EFF7CA7-7E2A-B182-66E6-C531576B6880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39" creationId="{CB7F3312-485F-438A-479D-A64EDFBD0908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40" creationId="{405794D8-A5C5-7BE7-AF4F-2E718E6DDF08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43" creationId="{5B1FB951-B058-D09A-CD3E-8E1E31783812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48" creationId="{A2E41524-4B28-353A-239F-6C3112C36493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49" creationId="{D9D8C0AE-3AE4-FD8A-D5C7-7F4F9E924625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0" creationId="{1C10DBFE-8CA4-74A3-D9D2-C1B37B202A3B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1" creationId="{812FD5F9-248F-E02A-4E31-88BFDB6BE0D0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2" creationId="{757DCD92-338F-CF73-3EF0-799242984BAE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3" creationId="{DC5DBDB7-24F7-3497-B440-45C9881B41DF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6" creationId="{6B20F1A8-E818-019E-F808-987E1ACB85B2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8" creationId="{B194A502-5391-A12B-EB66-5A936DE50964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59" creationId="{83638CD1-9A9A-F2CA-467D-5EF3C87408AE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60" creationId="{D5527F40-DF1F-1B05-1097-E82173C50D8F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49.661" v="627" actId="1076"/>
          <ac:graphicFrameMkLst>
            <pc:docMk/>
            <pc:sldMk cId="3074867561" sldId="274"/>
            <ac:graphicFrameMk id="61" creationId="{91EAFA0F-2037-7A7D-C13D-C4E41688EBDF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4:30.214" v="638" actId="1037"/>
          <ac:graphicFrameMkLst>
            <pc:docMk/>
            <pc:sldMk cId="3074867561" sldId="274"/>
            <ac:graphicFrameMk id="62" creationId="{8CCE9035-8841-58A4-D475-332630FC1BEE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4:44.136" v="642" actId="1076"/>
          <ac:graphicFrameMkLst>
            <pc:docMk/>
            <pc:sldMk cId="3074867561" sldId="274"/>
            <ac:graphicFrameMk id="63" creationId="{2D25ECFC-CE1E-533E-C458-65BB964E9C17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5:02.867" v="646"/>
          <ac:graphicFrameMkLst>
            <pc:docMk/>
            <pc:sldMk cId="3074867561" sldId="274"/>
            <ac:graphicFrameMk id="64" creationId="{1D2A1A85-CB11-7098-5137-3AC481A90BB8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5:17.597" v="654" actId="1038"/>
          <ac:graphicFrameMkLst>
            <pc:docMk/>
            <pc:sldMk cId="3074867561" sldId="274"/>
            <ac:graphicFrameMk id="65" creationId="{CA118FA4-7793-2DF4-92C9-52BDE33C885E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5:32.315" v="663" actId="1035"/>
          <ac:graphicFrameMkLst>
            <pc:docMk/>
            <pc:sldMk cId="3074867561" sldId="274"/>
            <ac:graphicFrameMk id="66" creationId="{C9B2D97D-E1A4-A129-3AAD-B90DBB4C725C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12:27.926" v="1480" actId="1076"/>
          <ac:graphicFrameMkLst>
            <pc:docMk/>
            <pc:sldMk cId="3074867561" sldId="274"/>
            <ac:graphicFrameMk id="68" creationId="{D429F336-0B26-0C88-6F6E-48B7A0F9B9D1}"/>
          </ac:graphicFrameMkLst>
        </pc:graphicFrameChg>
        <pc:cxnChg chg="mod">
          <ac:chgData name="Danny Young" userId="cb0f4ce2-eb4f-479e-8e8f-3beb257e632f" providerId="ADAL" clId="{692B06F1-0506-4255-A122-9F6CFA5595AF}" dt="2022-10-31T18:32:31.930" v="606" actId="14100"/>
          <ac:cxnSpMkLst>
            <pc:docMk/>
            <pc:sldMk cId="3074867561" sldId="274"/>
            <ac:cxnSpMk id="6" creationId="{C9CEA462-0507-49CA-BE26-B57A56B9A71F}"/>
          </ac:cxnSpMkLst>
        </pc:cxnChg>
        <pc:cxnChg chg="del mod">
          <ac:chgData name="Danny Young" userId="cb0f4ce2-eb4f-479e-8e8f-3beb257e632f" providerId="ADAL" clId="{692B06F1-0506-4255-A122-9F6CFA5595AF}" dt="2022-10-31T18:33:17.408" v="623" actId="21"/>
          <ac:cxnSpMkLst>
            <pc:docMk/>
            <pc:sldMk cId="3074867561" sldId="274"/>
            <ac:cxnSpMk id="8" creationId="{9A4AA54E-7C1A-4492-B19B-552F4609B4F5}"/>
          </ac:cxnSpMkLst>
        </pc:cxnChg>
        <pc:cxnChg chg="mod">
          <ac:chgData name="Danny Young" userId="cb0f4ce2-eb4f-479e-8e8f-3beb257e632f" providerId="ADAL" clId="{692B06F1-0506-4255-A122-9F6CFA5595AF}" dt="2022-10-31T18:33:46.593" v="626"/>
          <ac:cxnSpMkLst>
            <pc:docMk/>
            <pc:sldMk cId="3074867561" sldId="274"/>
            <ac:cxnSpMk id="32" creationId="{E5782982-2283-C58C-41C4-622789525032}"/>
          </ac:cxnSpMkLst>
        </pc:cxnChg>
        <pc:cxnChg chg="mod">
          <ac:chgData name="Danny Young" userId="cb0f4ce2-eb4f-479e-8e8f-3beb257e632f" providerId="ADAL" clId="{692B06F1-0506-4255-A122-9F6CFA5595AF}" dt="2022-10-31T18:33:46.593" v="626"/>
          <ac:cxnSpMkLst>
            <pc:docMk/>
            <pc:sldMk cId="3074867561" sldId="274"/>
            <ac:cxnSpMk id="33" creationId="{F3E21466-645E-5A72-5CD4-ABA3147EC280}"/>
          </ac:cxnSpMkLst>
        </pc:cxnChg>
        <pc:cxnChg chg="mod">
          <ac:chgData name="Danny Young" userId="cb0f4ce2-eb4f-479e-8e8f-3beb257e632f" providerId="ADAL" clId="{692B06F1-0506-4255-A122-9F6CFA5595AF}" dt="2022-10-31T18:33:46.593" v="626"/>
          <ac:cxnSpMkLst>
            <pc:docMk/>
            <pc:sldMk cId="3074867561" sldId="274"/>
            <ac:cxnSpMk id="35" creationId="{70E607FC-6A85-B354-96CA-930B0BA7308E}"/>
          </ac:cxnSpMkLst>
        </pc:cxnChg>
        <pc:cxnChg chg="mod">
          <ac:chgData name="Danny Young" userId="cb0f4ce2-eb4f-479e-8e8f-3beb257e632f" providerId="ADAL" clId="{692B06F1-0506-4255-A122-9F6CFA5595AF}" dt="2022-10-31T18:33:46.593" v="626"/>
          <ac:cxnSpMkLst>
            <pc:docMk/>
            <pc:sldMk cId="3074867561" sldId="274"/>
            <ac:cxnSpMk id="36" creationId="{DED703A7-C89A-CE3A-A72E-688310BFE069}"/>
          </ac:cxnSpMkLst>
        </pc:cxnChg>
        <pc:cxnChg chg="add mod">
          <ac:chgData name="Danny Young" userId="cb0f4ce2-eb4f-479e-8e8f-3beb257e632f" providerId="ADAL" clId="{692B06F1-0506-4255-A122-9F6CFA5595AF}" dt="2022-10-31T18:33:49.661" v="627" actId="1076"/>
          <ac:cxnSpMkLst>
            <pc:docMk/>
            <pc:sldMk cId="3074867561" sldId="274"/>
            <ac:cxnSpMk id="55" creationId="{10C98248-3B36-0AAC-EB22-DAEEB9560D48}"/>
          </ac:cxnSpMkLst>
        </pc:cxnChg>
        <pc:cxnChg chg="add mod">
          <ac:chgData name="Danny Young" userId="cb0f4ce2-eb4f-479e-8e8f-3beb257e632f" providerId="ADAL" clId="{692B06F1-0506-4255-A122-9F6CFA5595AF}" dt="2022-10-31T18:33:49.661" v="627" actId="1076"/>
          <ac:cxnSpMkLst>
            <pc:docMk/>
            <pc:sldMk cId="3074867561" sldId="274"/>
            <ac:cxnSpMk id="57" creationId="{1EE39DC8-F154-3DD9-D1FC-C76848DB6924}"/>
          </ac:cxnSpMkLst>
        </pc:cxnChg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1295638073" sldId="279"/>
        </pc:sldMkLst>
      </pc:sldChg>
      <pc:sldChg chg="del">
        <pc:chgData name="Danny Young" userId="cb0f4ce2-eb4f-479e-8e8f-3beb257e632f" providerId="ADAL" clId="{692B06F1-0506-4255-A122-9F6CFA5595AF}" dt="2022-10-31T21:03:00.503" v="1152" actId="47"/>
        <pc:sldMkLst>
          <pc:docMk/>
          <pc:sldMk cId="3542243080" sldId="280"/>
        </pc:sldMkLst>
      </pc:sldChg>
      <pc:sldChg chg="del">
        <pc:chgData name="Danny Young" userId="cb0f4ce2-eb4f-479e-8e8f-3beb257e632f" providerId="ADAL" clId="{692B06F1-0506-4255-A122-9F6CFA5595AF}" dt="2022-10-31T21:03:00.503" v="1152" actId="47"/>
        <pc:sldMkLst>
          <pc:docMk/>
          <pc:sldMk cId="2843503348" sldId="282"/>
        </pc:sldMkLst>
      </pc:sldChg>
      <pc:sldChg chg="addSp delSp modSp add mod delAnim modAnim">
        <pc:chgData name="Danny Young" userId="cb0f4ce2-eb4f-479e-8e8f-3beb257e632f" providerId="ADAL" clId="{692B06F1-0506-4255-A122-9F6CFA5595AF}" dt="2022-11-01T04:04:47.911" v="2284" actId="1076"/>
        <pc:sldMkLst>
          <pc:docMk/>
          <pc:sldMk cId="301290415" sldId="283"/>
        </pc:sldMkLst>
        <pc:spChg chg="mod">
          <ac:chgData name="Danny Young" userId="cb0f4ce2-eb4f-479e-8e8f-3beb257e632f" providerId="ADAL" clId="{692B06F1-0506-4255-A122-9F6CFA5595AF}" dt="2022-10-31T21:18:19.863" v="1536" actId="14100"/>
          <ac:spMkLst>
            <pc:docMk/>
            <pc:sldMk cId="301290415" sldId="283"/>
            <ac:spMk id="2" creationId="{22570D4F-D6F4-48FC-829F-8811B512A572}"/>
          </ac:spMkLst>
        </pc:spChg>
        <pc:spChg chg="mod">
          <ac:chgData name="Danny Young" userId="cb0f4ce2-eb4f-479e-8e8f-3beb257e632f" providerId="ADAL" clId="{692B06F1-0506-4255-A122-9F6CFA5595AF}" dt="2022-11-01T03:55:16.645" v="1846" actId="14100"/>
          <ac:spMkLst>
            <pc:docMk/>
            <pc:sldMk cId="301290415" sldId="283"/>
            <ac:spMk id="3" creationId="{9FF25970-6EEB-4189-AB7F-9BFC18715AEC}"/>
          </ac:spMkLst>
        </pc:spChg>
        <pc:spChg chg="add mod">
          <ac:chgData name="Danny Young" userId="cb0f4ce2-eb4f-479e-8e8f-3beb257e632f" providerId="ADAL" clId="{692B06F1-0506-4255-A122-9F6CFA5595AF}" dt="2022-11-01T03:56:27.318" v="1898" actId="14100"/>
          <ac:spMkLst>
            <pc:docMk/>
            <pc:sldMk cId="301290415" sldId="283"/>
            <ac:spMk id="7" creationId="{888A6DB0-EF25-F485-8D21-05AEF0C46786}"/>
          </ac:spMkLst>
        </pc:spChg>
        <pc:spChg chg="mod">
          <ac:chgData name="Danny Young" userId="cb0f4ce2-eb4f-479e-8e8f-3beb257e632f" providerId="ADAL" clId="{692B06F1-0506-4255-A122-9F6CFA5595AF}" dt="2022-11-01T04:01:18.498" v="2094" actId="1076"/>
          <ac:spMkLst>
            <pc:docMk/>
            <pc:sldMk cId="301290415" sldId="283"/>
            <ac:spMk id="10" creationId="{282CAF8B-5399-40FC-A04F-32D5943FCAF1}"/>
          </ac:spMkLst>
        </pc:spChg>
        <pc:spChg chg="del">
          <ac:chgData name="Danny Young" userId="cb0f4ce2-eb4f-479e-8e8f-3beb257e632f" providerId="ADAL" clId="{692B06F1-0506-4255-A122-9F6CFA5595AF}" dt="2022-11-01T03:57:23.320" v="1979" actId="21"/>
          <ac:spMkLst>
            <pc:docMk/>
            <pc:sldMk cId="301290415" sldId="283"/>
            <ac:spMk id="11" creationId="{06F557E4-9500-4CE9-9310-AD4161500346}"/>
          </ac:spMkLst>
        </pc:spChg>
        <pc:spChg chg="mod">
          <ac:chgData name="Danny Young" userId="cb0f4ce2-eb4f-479e-8e8f-3beb257e632f" providerId="ADAL" clId="{692B06F1-0506-4255-A122-9F6CFA5595AF}" dt="2022-11-01T04:01:18.498" v="2094" actId="1076"/>
          <ac:spMkLst>
            <pc:docMk/>
            <pc:sldMk cId="301290415" sldId="283"/>
            <ac:spMk id="12" creationId="{CECB5AF5-91E7-460E-B290-0F23B795F563}"/>
          </ac:spMkLst>
        </pc:spChg>
        <pc:spChg chg="add del mod">
          <ac:chgData name="Danny Young" userId="cb0f4ce2-eb4f-479e-8e8f-3beb257e632f" providerId="ADAL" clId="{692B06F1-0506-4255-A122-9F6CFA5595AF}" dt="2022-11-01T03:57:28.533" v="1983" actId="21"/>
          <ac:spMkLst>
            <pc:docMk/>
            <pc:sldMk cId="301290415" sldId="283"/>
            <ac:spMk id="13" creationId="{39D4F57A-3893-DDD7-C682-BB788D6B299F}"/>
          </ac:spMkLst>
        </pc:spChg>
        <pc:spChg chg="mod">
          <ac:chgData name="Danny Young" userId="cb0f4ce2-eb4f-479e-8e8f-3beb257e632f" providerId="ADAL" clId="{692B06F1-0506-4255-A122-9F6CFA5595AF}" dt="2022-11-01T04:00:40.586" v="2093" actId="1038"/>
          <ac:spMkLst>
            <pc:docMk/>
            <pc:sldMk cId="301290415" sldId="283"/>
            <ac:spMk id="15" creationId="{42176DD2-CF35-4B4C-AF1E-9CDB31A35F39}"/>
          </ac:spMkLst>
        </pc:spChg>
        <pc:spChg chg="add del mod">
          <ac:chgData name="Danny Young" userId="cb0f4ce2-eb4f-479e-8e8f-3beb257e632f" providerId="ADAL" clId="{692B06F1-0506-4255-A122-9F6CFA5595AF}" dt="2022-11-01T03:58:23.441" v="1997" actId="21"/>
          <ac:spMkLst>
            <pc:docMk/>
            <pc:sldMk cId="301290415" sldId="283"/>
            <ac:spMk id="24" creationId="{6A543DD3-E09F-943F-E6E3-6965F8628D74}"/>
          </ac:spMkLst>
        </pc:spChg>
        <pc:spChg chg="add mod">
          <ac:chgData name="Danny Young" userId="cb0f4ce2-eb4f-479e-8e8f-3beb257e632f" providerId="ADAL" clId="{692B06F1-0506-4255-A122-9F6CFA5595AF}" dt="2022-11-01T04:00:12.724" v="2079" actId="1076"/>
          <ac:spMkLst>
            <pc:docMk/>
            <pc:sldMk cId="301290415" sldId="283"/>
            <ac:spMk id="31" creationId="{7B7EB571-6A6A-D973-A367-E7B68200C8C1}"/>
          </ac:spMkLst>
        </pc:spChg>
        <pc:spChg chg="add mod">
          <ac:chgData name="Danny Young" userId="cb0f4ce2-eb4f-479e-8e8f-3beb257e632f" providerId="ADAL" clId="{692B06F1-0506-4255-A122-9F6CFA5595AF}" dt="2022-11-01T04:02:46.895" v="2180" actId="1038"/>
          <ac:spMkLst>
            <pc:docMk/>
            <pc:sldMk cId="301290415" sldId="283"/>
            <ac:spMk id="35" creationId="{07B2CD5B-E164-586E-A317-CF91CCF798A9}"/>
          </ac:spMkLst>
        </pc:spChg>
        <pc:spChg chg="add mod">
          <ac:chgData name="Danny Young" userId="cb0f4ce2-eb4f-479e-8e8f-3beb257e632f" providerId="ADAL" clId="{692B06F1-0506-4255-A122-9F6CFA5595AF}" dt="2022-11-01T04:03:16.964" v="2251" actId="20577"/>
          <ac:spMkLst>
            <pc:docMk/>
            <pc:sldMk cId="301290415" sldId="283"/>
            <ac:spMk id="39" creationId="{934FE8FE-C162-17B1-B477-F290E8988A6D}"/>
          </ac:spMkLst>
        </pc:spChg>
        <pc:grpChg chg="mod">
          <ac:chgData name="Danny Young" userId="cb0f4ce2-eb4f-479e-8e8f-3beb257e632f" providerId="ADAL" clId="{692B06F1-0506-4255-A122-9F6CFA5595AF}" dt="2022-11-01T04:00:12.724" v="2079" actId="1076"/>
          <ac:grpSpMkLst>
            <pc:docMk/>
            <pc:sldMk cId="301290415" sldId="283"/>
            <ac:grpSpMk id="4" creationId="{AEBB5932-0C25-48F9-A65B-0A82FD8516A0}"/>
          </ac:grpSpMkLst>
        </pc:grpChg>
        <pc:graphicFrameChg chg="del mod">
          <ac:chgData name="Danny Young" userId="cb0f4ce2-eb4f-479e-8e8f-3beb257e632f" providerId="ADAL" clId="{692B06F1-0506-4255-A122-9F6CFA5595AF}" dt="2022-11-01T03:59:44.546" v="2075" actId="21"/>
          <ac:graphicFrameMkLst>
            <pc:docMk/>
            <pc:sldMk cId="301290415" sldId="283"/>
            <ac:graphicFrameMk id="14" creationId="{65610E5C-1D55-4713-ADAE-F55A204AFFD1}"/>
          </ac:graphicFrameMkLst>
        </pc:graphicFrameChg>
        <pc:graphicFrameChg chg="del mod">
          <ac:chgData name="Danny Young" userId="cb0f4ce2-eb4f-479e-8e8f-3beb257e632f" providerId="ADAL" clId="{692B06F1-0506-4255-A122-9F6CFA5595AF}" dt="2022-11-01T04:02:31.004" v="2177" actId="21"/>
          <ac:graphicFrameMkLst>
            <pc:docMk/>
            <pc:sldMk cId="301290415" sldId="283"/>
            <ac:graphicFrameMk id="16" creationId="{F89FC947-F1AB-4936-B0BB-7B8870BCACBA}"/>
          </ac:graphicFrameMkLst>
        </pc:graphicFrameChg>
        <pc:graphicFrameChg chg="del mod">
          <ac:chgData name="Danny Young" userId="cb0f4ce2-eb4f-479e-8e8f-3beb257e632f" providerId="ADAL" clId="{692B06F1-0506-4255-A122-9F6CFA5595AF}" dt="2022-11-01T04:02:11.697" v="2166" actId="21"/>
          <ac:graphicFrameMkLst>
            <pc:docMk/>
            <pc:sldMk cId="301290415" sldId="283"/>
            <ac:graphicFrameMk id="17" creationId="{55CA5521-5BB8-49F2-9215-3CC879AB91EB}"/>
          </ac:graphicFrameMkLst>
        </pc:graphicFrameChg>
        <pc:graphicFrameChg chg="del mod">
          <ac:chgData name="Danny Young" userId="cb0f4ce2-eb4f-479e-8e8f-3beb257e632f" providerId="ADAL" clId="{692B06F1-0506-4255-A122-9F6CFA5595AF}" dt="2022-11-01T04:02:19.634" v="2171" actId="21"/>
          <ac:graphicFrameMkLst>
            <pc:docMk/>
            <pc:sldMk cId="301290415" sldId="283"/>
            <ac:graphicFrameMk id="18" creationId="{7243E038-15C0-472B-87D3-A0CC0B9243FD}"/>
          </ac:graphicFrameMkLst>
        </pc:graphicFrameChg>
        <pc:graphicFrameChg chg="del mod">
          <ac:chgData name="Danny Young" userId="cb0f4ce2-eb4f-479e-8e8f-3beb257e632f" providerId="ADAL" clId="{692B06F1-0506-4255-A122-9F6CFA5595AF}" dt="2022-11-01T04:03:22.270" v="2253" actId="21"/>
          <ac:graphicFrameMkLst>
            <pc:docMk/>
            <pc:sldMk cId="301290415" sldId="283"/>
            <ac:graphicFrameMk id="19" creationId="{868F47DD-F6DE-44CD-8719-2FF381DFAF45}"/>
          </ac:graphicFrameMkLst>
        </pc:graphicFrameChg>
        <pc:graphicFrameChg chg="del">
          <ac:chgData name="Danny Young" userId="cb0f4ce2-eb4f-479e-8e8f-3beb257e632f" providerId="ADAL" clId="{692B06F1-0506-4255-A122-9F6CFA5595AF}" dt="2022-11-01T04:03:40.580" v="2258" actId="21"/>
          <ac:graphicFrameMkLst>
            <pc:docMk/>
            <pc:sldMk cId="301290415" sldId="283"/>
            <ac:graphicFrameMk id="20" creationId="{B41BF00C-A446-421F-962A-417E49189E37}"/>
          </ac:graphicFrameMkLst>
        </pc:graphicFrameChg>
        <pc:graphicFrameChg chg="del">
          <ac:chgData name="Danny Young" userId="cb0f4ce2-eb4f-479e-8e8f-3beb257e632f" providerId="ADAL" clId="{692B06F1-0506-4255-A122-9F6CFA5595AF}" dt="2022-11-01T04:03:57.985" v="2263" actId="21"/>
          <ac:graphicFrameMkLst>
            <pc:docMk/>
            <pc:sldMk cId="301290415" sldId="283"/>
            <ac:graphicFrameMk id="26" creationId="{ED7D510A-FAD0-4442-AFC0-94E660E063A5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0:12.724" v="2079" actId="1076"/>
          <ac:graphicFrameMkLst>
            <pc:docMk/>
            <pc:sldMk cId="301290415" sldId="283"/>
            <ac:graphicFrameMk id="34" creationId="{81DC6566-C86D-FB54-D310-733889E2334E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2:14.459" v="2168" actId="14100"/>
          <ac:graphicFrameMkLst>
            <pc:docMk/>
            <pc:sldMk cId="301290415" sldId="283"/>
            <ac:graphicFrameMk id="36" creationId="{5DCE5AB2-3515-A235-F6B4-E654F59487E8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2:26.824" v="2174" actId="1076"/>
          <ac:graphicFrameMkLst>
            <pc:docMk/>
            <pc:sldMk cId="301290415" sldId="283"/>
            <ac:graphicFrameMk id="37" creationId="{0C882E35-BCBA-9BF2-157E-21DF4ABC8AF9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2:35.708" v="2179" actId="1076"/>
          <ac:graphicFrameMkLst>
            <pc:docMk/>
            <pc:sldMk cId="301290415" sldId="283"/>
            <ac:graphicFrameMk id="38" creationId="{0FA56DCD-4D98-2E75-C6AB-942AE9D9666B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4:20.333" v="2269" actId="1076"/>
          <ac:graphicFrameMkLst>
            <pc:docMk/>
            <pc:sldMk cId="301290415" sldId="283"/>
            <ac:graphicFrameMk id="40" creationId="{06B1A94E-EB59-A77E-EF41-ABE8CC720D93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4:20.333" v="2269" actId="1076"/>
          <ac:graphicFrameMkLst>
            <pc:docMk/>
            <pc:sldMk cId="301290415" sldId="283"/>
            <ac:graphicFrameMk id="41" creationId="{015A076E-D046-A69E-1E43-8071666562DE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4:20.333" v="2269" actId="1076"/>
          <ac:graphicFrameMkLst>
            <pc:docMk/>
            <pc:sldMk cId="301290415" sldId="283"/>
            <ac:graphicFrameMk id="42" creationId="{CF33AC16-DA20-0044-7419-DAD572DD7B17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4:33.554" v="2280" actId="1038"/>
          <ac:graphicFrameMkLst>
            <pc:docMk/>
            <pc:sldMk cId="301290415" sldId="283"/>
            <ac:graphicFrameMk id="43" creationId="{8823C60F-E831-39F4-8FFE-ED7131A4A770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4:47.911" v="2284" actId="1076"/>
          <ac:graphicFrameMkLst>
            <pc:docMk/>
            <pc:sldMk cId="301290415" sldId="283"/>
            <ac:graphicFrameMk id="44" creationId="{79B42F5B-3835-D395-CA56-3243A2192410}"/>
          </ac:graphicFrameMkLst>
        </pc:graphicFrameChg>
        <pc:cxnChg chg="add del mod">
          <ac:chgData name="Danny Young" userId="cb0f4ce2-eb4f-479e-8e8f-3beb257e632f" providerId="ADAL" clId="{692B06F1-0506-4255-A122-9F6CFA5595AF}" dt="2022-11-01T03:58:14.513" v="1993" actId="21"/>
          <ac:cxnSpMkLst>
            <pc:docMk/>
            <pc:sldMk cId="301290415" sldId="283"/>
            <ac:cxnSpMk id="8" creationId="{3B1EA93C-9566-550E-4D27-805662854C9E}"/>
          </ac:cxnSpMkLst>
        </pc:cxnChg>
        <pc:cxnChg chg="mod">
          <ac:chgData name="Danny Young" userId="cb0f4ce2-eb4f-479e-8e8f-3beb257e632f" providerId="ADAL" clId="{692B06F1-0506-4255-A122-9F6CFA5595AF}" dt="2022-11-01T04:00:12.724" v="2079" actId="1076"/>
          <ac:cxnSpMkLst>
            <pc:docMk/>
            <pc:sldMk cId="301290415" sldId="283"/>
            <ac:cxnSpMk id="9" creationId="{9BE5078A-64B8-45EC-98EF-3740E979AEA1}"/>
          </ac:cxnSpMkLst>
        </pc:cxnChg>
        <pc:cxnChg chg="add del mod">
          <ac:chgData name="Danny Young" userId="cb0f4ce2-eb4f-479e-8e8f-3beb257e632f" providerId="ADAL" clId="{692B06F1-0506-4255-A122-9F6CFA5595AF}" dt="2022-11-01T03:58:19.398" v="1995" actId="21"/>
          <ac:cxnSpMkLst>
            <pc:docMk/>
            <pc:sldMk cId="301290415" sldId="283"/>
            <ac:cxnSpMk id="21" creationId="{5183E49E-DE71-61A4-B771-72019C17C4B1}"/>
          </ac:cxnSpMkLst>
        </pc:cxnChg>
        <pc:cxnChg chg="del">
          <ac:chgData name="Danny Young" userId="cb0f4ce2-eb4f-479e-8e8f-3beb257e632f" providerId="ADAL" clId="{692B06F1-0506-4255-A122-9F6CFA5595AF}" dt="2022-11-01T03:57:26.566" v="1981" actId="21"/>
          <ac:cxnSpMkLst>
            <pc:docMk/>
            <pc:sldMk cId="301290415" sldId="283"/>
            <ac:cxnSpMk id="22" creationId="{92B81643-E288-456D-89EA-4DC26184E231}"/>
          </ac:cxnSpMkLst>
        </pc:cxnChg>
        <pc:cxnChg chg="del mod">
          <ac:chgData name="Danny Young" userId="cb0f4ce2-eb4f-479e-8e8f-3beb257e632f" providerId="ADAL" clId="{692B06F1-0506-4255-A122-9F6CFA5595AF}" dt="2022-11-01T03:56:54.326" v="1931" actId="21"/>
          <ac:cxnSpMkLst>
            <pc:docMk/>
            <pc:sldMk cId="301290415" sldId="283"/>
            <ac:cxnSpMk id="23" creationId="{883C56E4-B299-4D0C-9057-47DA5D7D4FD2}"/>
          </ac:cxnSpMkLst>
        </pc:cxnChg>
        <pc:cxnChg chg="add mod">
          <ac:chgData name="Danny Young" userId="cb0f4ce2-eb4f-479e-8e8f-3beb257e632f" providerId="ADAL" clId="{692B06F1-0506-4255-A122-9F6CFA5595AF}" dt="2022-11-01T04:00:12.724" v="2079" actId="1076"/>
          <ac:cxnSpMkLst>
            <pc:docMk/>
            <pc:sldMk cId="301290415" sldId="283"/>
            <ac:cxnSpMk id="29" creationId="{95801DC1-43B6-B199-147F-F60B497E97BD}"/>
          </ac:cxnSpMkLst>
        </pc:cxnChg>
        <pc:cxnChg chg="add mod">
          <ac:chgData name="Danny Young" userId="cb0f4ce2-eb4f-479e-8e8f-3beb257e632f" providerId="ADAL" clId="{692B06F1-0506-4255-A122-9F6CFA5595AF}" dt="2022-11-01T04:00:12.724" v="2079" actId="1076"/>
          <ac:cxnSpMkLst>
            <pc:docMk/>
            <pc:sldMk cId="301290415" sldId="283"/>
            <ac:cxnSpMk id="30" creationId="{562597A9-34D6-62AC-47F5-326EEA6DB40F}"/>
          </ac:cxnSpMkLst>
        </pc:cxnChg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897541676" sldId="283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1189738884" sldId="284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3220474639" sldId="286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087487168" sldId="287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3756654331" sldId="307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1765970593" sldId="308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4207802606" sldId="309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093806497" sldId="310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2338832151" sldId="311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2562639553" sldId="312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3149069125" sldId="313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4254779174" sldId="314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3674475812" sldId="315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487750708" sldId="316"/>
        </pc:sldMkLst>
      </pc:sldChg>
      <pc:sldChg chg="del">
        <pc:chgData name="Danny Young" userId="cb0f4ce2-eb4f-479e-8e8f-3beb257e632f" providerId="ADAL" clId="{692B06F1-0506-4255-A122-9F6CFA5595AF}" dt="2022-10-31T18:39:06.276" v="747" actId="47"/>
        <pc:sldMkLst>
          <pc:docMk/>
          <pc:sldMk cId="4103274451" sldId="317"/>
        </pc:sldMkLst>
      </pc:sldChg>
      <pc:sldChg chg="modSp add mod">
        <pc:chgData name="Danny Young" userId="cb0f4ce2-eb4f-479e-8e8f-3beb257e632f" providerId="ADAL" clId="{692B06F1-0506-4255-A122-9F6CFA5595AF}" dt="2022-11-01T04:10:02.635" v="2410" actId="1076"/>
        <pc:sldMkLst>
          <pc:docMk/>
          <pc:sldMk cId="454192091" sldId="318"/>
        </pc:sldMkLst>
        <pc:spChg chg="mod">
          <ac:chgData name="Danny Young" userId="cb0f4ce2-eb4f-479e-8e8f-3beb257e632f" providerId="ADAL" clId="{692B06F1-0506-4255-A122-9F6CFA5595AF}" dt="2022-11-01T04:10:02.635" v="2410" actId="1076"/>
          <ac:spMkLst>
            <pc:docMk/>
            <pc:sldMk cId="454192091" sldId="318"/>
            <ac:spMk id="3092" creationId="{00000000-0000-0000-0000-000000000000}"/>
          </ac:spMkLst>
        </pc:sp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692B06F1-0506-4255-A122-9F6CFA5595AF}" dt="2022-11-01T04:10:02.635" v="2410" actId="1076"/>
          <ac:graphicFrameMkLst>
            <pc:docMk/>
            <pc:sldMk cId="454192091" sldId="318"/>
            <ac:graphicFrameMk id="3077" creationId="{00000000-0000-0000-0000-000000000000}"/>
          </ac:graphicFrameMkLst>
        </pc:graphicFrameChg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830921249" sldId="318"/>
        </pc:sldMkLst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589816292" sldId="319"/>
        </pc:sldMkLst>
      </pc:sldChg>
      <pc:sldChg chg="addSp modSp new mod modAnim">
        <pc:chgData name="Danny Young" userId="cb0f4ce2-eb4f-479e-8e8f-3beb257e632f" providerId="ADAL" clId="{692B06F1-0506-4255-A122-9F6CFA5595AF}" dt="2022-11-01T04:09:35.300" v="2408" actId="20577"/>
        <pc:sldMkLst>
          <pc:docMk/>
          <pc:sldMk cId="3518999478" sldId="319"/>
        </pc:sldMkLst>
        <pc:spChg chg="mod">
          <ac:chgData name="Danny Young" userId="cb0f4ce2-eb4f-479e-8e8f-3beb257e632f" providerId="ADAL" clId="{692B06F1-0506-4255-A122-9F6CFA5595AF}" dt="2022-10-31T18:25:43.070" v="125" actId="14100"/>
          <ac:spMkLst>
            <pc:docMk/>
            <pc:sldMk cId="3518999478" sldId="319"/>
            <ac:spMk id="2" creationId="{2154EFDF-0986-E79E-4519-F8ABEEDF434A}"/>
          </ac:spMkLst>
        </pc:spChg>
        <pc:spChg chg="mod">
          <ac:chgData name="Danny Young" userId="cb0f4ce2-eb4f-479e-8e8f-3beb257e632f" providerId="ADAL" clId="{692B06F1-0506-4255-A122-9F6CFA5595AF}" dt="2022-10-31T20:46:12.687" v="848" actId="20577"/>
          <ac:spMkLst>
            <pc:docMk/>
            <pc:sldMk cId="3518999478" sldId="319"/>
            <ac:spMk id="3" creationId="{73C92C4A-3862-2E1C-05FB-6B02FD69453A}"/>
          </ac:spMkLst>
        </pc:spChg>
        <pc:spChg chg="add mod">
          <ac:chgData name="Danny Young" userId="cb0f4ce2-eb4f-479e-8e8f-3beb257e632f" providerId="ADAL" clId="{692B06F1-0506-4255-A122-9F6CFA5595AF}" dt="2022-11-01T04:09:35.300" v="2408" actId="20577"/>
          <ac:spMkLst>
            <pc:docMk/>
            <pc:sldMk cId="3518999478" sldId="319"/>
            <ac:spMk id="4" creationId="{EB71D35E-8F60-BC4C-F560-137205B2C78B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8" creationId="{591DF41B-2BFF-8119-9A70-EE89EEF2F26D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0" creationId="{18F2617D-4900-8B55-9B24-8C5CA737456C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1" creationId="{1442BC63-0DD9-5041-B1C0-237D9EFAC3A5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2" creationId="{0BA4C624-D06D-5223-3041-42192535964D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3" creationId="{270CF145-83D8-F107-FB02-DDEF81B882F3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4" creationId="{AD093E10-7B43-3D02-98F6-E2C45628F755}"/>
          </ac:spMkLst>
        </pc:spChg>
        <pc:spChg chg="add mod">
          <ac:chgData name="Danny Young" userId="cb0f4ce2-eb4f-479e-8e8f-3beb257e632f" providerId="ADAL" clId="{692B06F1-0506-4255-A122-9F6CFA5595AF}" dt="2022-10-31T18:33:22.581" v="625" actId="1076"/>
          <ac:spMkLst>
            <pc:docMk/>
            <pc:sldMk cId="3518999478" sldId="319"/>
            <ac:spMk id="16" creationId="{B687EE00-AD0E-8BB7-6094-2491E15290A4}"/>
          </ac:spMkLst>
        </pc:spChg>
        <pc:grpChg chg="add mod">
          <ac:chgData name="Danny Young" userId="cb0f4ce2-eb4f-479e-8e8f-3beb257e632f" providerId="ADAL" clId="{692B06F1-0506-4255-A122-9F6CFA5595AF}" dt="2022-10-31T18:33:22.581" v="625" actId="1076"/>
          <ac:grpSpMkLst>
            <pc:docMk/>
            <pc:sldMk cId="3518999478" sldId="319"/>
            <ac:grpSpMk id="5" creationId="{F009AD73-88D4-DB54-D101-CCF0601470B7}"/>
          </ac:grpSpMkLst>
        </pc:grpChg>
        <pc:graphicFrameChg chg="add mod">
          <ac:chgData name="Danny Young" userId="cb0f4ce2-eb4f-479e-8e8f-3beb257e632f" providerId="ADAL" clId="{692B06F1-0506-4255-A122-9F6CFA5595AF}" dt="2022-11-01T04:09:09.678" v="2407" actId="1076"/>
          <ac:graphicFrameMkLst>
            <pc:docMk/>
            <pc:sldMk cId="3518999478" sldId="319"/>
            <ac:graphicFrameMk id="15" creationId="{C81B448E-D4FF-F031-42DF-D4B660D02FAB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17" creationId="{55CBCE99-9B3D-F9A1-3B83-DB02BC6B4F2E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18" creationId="{EF8B17DE-E56B-D177-D13F-C73EFEB687A7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19" creationId="{A4BB2827-99EA-C30D-5308-4035FC5C52DD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0" creationId="{AC3FB940-E307-FBA0-37EC-FB05765408C1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1" creationId="{E848EC3D-6E1A-6AF6-0C38-F8536377614F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2" creationId="{2E4FF8D9-3D7B-877D-4571-92B97342E8A9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3" creationId="{A83BA6C6-6F76-DF9D-A6A9-B4499C209E63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4" creationId="{835DB5EC-5AB1-A0D8-D087-9F90F597C76B}"/>
          </ac:graphicFrameMkLst>
        </pc:graphicFrameChg>
        <pc:graphicFrameChg chg="add mod">
          <ac:chgData name="Danny Young" userId="cb0f4ce2-eb4f-479e-8e8f-3beb257e632f" providerId="ADAL" clId="{692B06F1-0506-4255-A122-9F6CFA5595AF}" dt="2022-10-31T18:33:22.581" v="625" actId="1076"/>
          <ac:graphicFrameMkLst>
            <pc:docMk/>
            <pc:sldMk cId="3518999478" sldId="319"/>
            <ac:graphicFrameMk id="25" creationId="{E8BA7AAD-18E1-A83D-EE06-B552054849BE}"/>
          </ac:graphicFrameMkLst>
        </pc:graphicFrameChg>
        <pc:cxnChg chg="mod">
          <ac:chgData name="Danny Young" userId="cb0f4ce2-eb4f-479e-8e8f-3beb257e632f" providerId="ADAL" clId="{692B06F1-0506-4255-A122-9F6CFA5595AF}" dt="2022-10-31T18:33:19.615" v="624"/>
          <ac:cxnSpMkLst>
            <pc:docMk/>
            <pc:sldMk cId="3518999478" sldId="319"/>
            <ac:cxnSpMk id="6" creationId="{BBDE8EED-1079-69B4-7F6E-4D5C4389C326}"/>
          </ac:cxnSpMkLst>
        </pc:cxnChg>
        <pc:cxnChg chg="mod">
          <ac:chgData name="Danny Young" userId="cb0f4ce2-eb4f-479e-8e8f-3beb257e632f" providerId="ADAL" clId="{692B06F1-0506-4255-A122-9F6CFA5595AF}" dt="2022-10-31T18:33:19.615" v="624"/>
          <ac:cxnSpMkLst>
            <pc:docMk/>
            <pc:sldMk cId="3518999478" sldId="319"/>
            <ac:cxnSpMk id="7" creationId="{B7EF06B4-EA0E-6315-1EDF-17D7F5B09B91}"/>
          </ac:cxnSpMkLst>
        </pc:cxnChg>
        <pc:cxnChg chg="add mod">
          <ac:chgData name="Danny Young" userId="cb0f4ce2-eb4f-479e-8e8f-3beb257e632f" providerId="ADAL" clId="{692B06F1-0506-4255-A122-9F6CFA5595AF}" dt="2022-10-31T18:33:22.581" v="625" actId="1076"/>
          <ac:cxnSpMkLst>
            <pc:docMk/>
            <pc:sldMk cId="3518999478" sldId="319"/>
            <ac:cxnSpMk id="9" creationId="{D051240B-86DD-4678-2BB8-74A2D8EA4BA7}"/>
          </ac:cxnSpMkLst>
        </pc:cxnChg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1102437867" sldId="320"/>
        </pc:sldMkLst>
      </pc:sldChg>
      <pc:sldChg chg="addSp delSp modSp new mod modAnim">
        <pc:chgData name="Danny Young" userId="cb0f4ce2-eb4f-479e-8e8f-3beb257e632f" providerId="ADAL" clId="{692B06F1-0506-4255-A122-9F6CFA5595AF}" dt="2022-11-01T04:16:47.505" v="2734" actId="20577"/>
        <pc:sldMkLst>
          <pc:docMk/>
          <pc:sldMk cId="1841565917" sldId="320"/>
        </pc:sldMkLst>
        <pc:spChg chg="del mod">
          <ac:chgData name="Danny Young" userId="cb0f4ce2-eb4f-479e-8e8f-3beb257e632f" providerId="ADAL" clId="{692B06F1-0506-4255-A122-9F6CFA5595AF}" dt="2022-10-31T20:49:59.980" v="900" actId="478"/>
          <ac:spMkLst>
            <pc:docMk/>
            <pc:sldMk cId="1841565917" sldId="320"/>
            <ac:spMk id="2" creationId="{9207980D-44E7-3F88-0077-6A4116AA3BC0}"/>
          </ac:spMkLst>
        </pc:spChg>
        <pc:spChg chg="mod">
          <ac:chgData name="Danny Young" userId="cb0f4ce2-eb4f-479e-8e8f-3beb257e632f" providerId="ADAL" clId="{692B06F1-0506-4255-A122-9F6CFA5595AF}" dt="2022-10-31T21:05:16.354" v="1269" actId="20577"/>
          <ac:spMkLst>
            <pc:docMk/>
            <pc:sldMk cId="1841565917" sldId="320"/>
            <ac:spMk id="3" creationId="{3A28C86F-C35D-20C8-A9F9-9513F24B1A8B}"/>
          </ac:spMkLst>
        </pc:spChg>
        <pc:spChg chg="add mod">
          <ac:chgData name="Danny Young" userId="cb0f4ce2-eb4f-479e-8e8f-3beb257e632f" providerId="ADAL" clId="{692B06F1-0506-4255-A122-9F6CFA5595AF}" dt="2022-11-01T04:16:47.505" v="2734" actId="20577"/>
          <ac:spMkLst>
            <pc:docMk/>
            <pc:sldMk cId="1841565917" sldId="320"/>
            <ac:spMk id="4" creationId="{C0D0D2A5-A9D9-F8FA-C16D-20396CCE9D9E}"/>
          </ac:spMkLst>
        </pc:spChg>
        <pc:graphicFrameChg chg="add mod">
          <ac:chgData name="Danny Young" userId="cb0f4ce2-eb4f-479e-8e8f-3beb257e632f" providerId="ADAL" clId="{692B06F1-0506-4255-A122-9F6CFA5595AF}" dt="2022-10-31T21:02:34.611" v="1151"/>
          <ac:graphicFrameMkLst>
            <pc:docMk/>
            <pc:sldMk cId="1841565917" sldId="320"/>
            <ac:graphicFrameMk id="2" creationId="{D6739D1F-5C19-969E-898A-C62C84E71420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2:45.115" v="1037"/>
          <ac:graphicFrameMkLst>
            <pc:docMk/>
            <pc:sldMk cId="1841565917" sldId="320"/>
            <ac:graphicFrameMk id="5" creationId="{E2E6D072-3659-AEB5-93C9-8EF0A99C008A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3:12.581" v="1040" actId="1076"/>
          <ac:graphicFrameMkLst>
            <pc:docMk/>
            <pc:sldMk cId="1841565917" sldId="320"/>
            <ac:graphicFrameMk id="6" creationId="{095D3070-4A2C-8643-8848-A181359F54CF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3:27.649" v="1044" actId="1076"/>
          <ac:graphicFrameMkLst>
            <pc:docMk/>
            <pc:sldMk cId="1841565917" sldId="320"/>
            <ac:graphicFrameMk id="7" creationId="{6D55EE90-8D4A-0B90-85EA-428C4A7CF43F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4:04.260" v="1056" actId="1036"/>
          <ac:graphicFrameMkLst>
            <pc:docMk/>
            <pc:sldMk cId="1841565917" sldId="320"/>
            <ac:graphicFrameMk id="8" creationId="{1D48A8A9-CE7F-6A0F-6D2A-98458106B8FB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4:18.095" v="1060" actId="1076"/>
          <ac:graphicFrameMkLst>
            <pc:docMk/>
            <pc:sldMk cId="1841565917" sldId="320"/>
            <ac:graphicFrameMk id="9" creationId="{71231D52-2D69-85C3-3947-49244E4C56BC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4:38.866" v="1065" actId="1076"/>
          <ac:graphicFrameMkLst>
            <pc:docMk/>
            <pc:sldMk cId="1841565917" sldId="320"/>
            <ac:graphicFrameMk id="10" creationId="{1D8F690D-F558-8C7B-DC57-851092B30069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8:54.387" v="1122"/>
          <ac:graphicFrameMkLst>
            <pc:docMk/>
            <pc:sldMk cId="1841565917" sldId="320"/>
            <ac:graphicFrameMk id="11" creationId="{FC99B81A-B39E-B8D9-1A94-25B35A826AFB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9:07.062" v="1124"/>
          <ac:graphicFrameMkLst>
            <pc:docMk/>
            <pc:sldMk cId="1841565917" sldId="320"/>
            <ac:graphicFrameMk id="12" creationId="{F464DD87-2A4C-16E5-50A7-79CB4D6A6EBA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9:28.166" v="1130" actId="1035"/>
          <ac:graphicFrameMkLst>
            <pc:docMk/>
            <pc:sldMk cId="1841565917" sldId="320"/>
            <ac:graphicFrameMk id="13" creationId="{1BB573AF-3DF9-6F6D-3310-E96EEBEB07E9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5:53.234" v="1088" actId="1076"/>
          <ac:graphicFrameMkLst>
            <pc:docMk/>
            <pc:sldMk cId="1841565917" sldId="320"/>
            <ac:graphicFrameMk id="14" creationId="{FD113913-27C7-6320-130E-140E22E6C76E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6:11.495" v="1094" actId="1076"/>
          <ac:graphicFrameMkLst>
            <pc:docMk/>
            <pc:sldMk cId="1841565917" sldId="320"/>
            <ac:graphicFrameMk id="15" creationId="{7D1A6C08-3C73-BAEC-E6F4-426FE54BA794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6:24.658" v="1098" actId="1076"/>
          <ac:graphicFrameMkLst>
            <pc:docMk/>
            <pc:sldMk cId="1841565917" sldId="320"/>
            <ac:graphicFrameMk id="16" creationId="{87E29589-307C-48D2-2070-8C9918DF6BAA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7:15.760" v="1109" actId="1076"/>
          <ac:graphicFrameMkLst>
            <pc:docMk/>
            <pc:sldMk cId="1841565917" sldId="320"/>
            <ac:graphicFrameMk id="17" creationId="{8A8405B5-2A46-D3B3-02D7-5E277E4F5DAE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7:15.760" v="1109" actId="1076"/>
          <ac:graphicFrameMkLst>
            <pc:docMk/>
            <pc:sldMk cId="1841565917" sldId="320"/>
            <ac:graphicFrameMk id="18" creationId="{2735B859-22F4-7B53-B83D-EFD283D7D144}"/>
          </ac:graphicFrameMkLst>
        </pc:graphicFrameChg>
        <pc:graphicFrameChg chg="add mod">
          <ac:chgData name="Danny Young" userId="cb0f4ce2-eb4f-479e-8e8f-3beb257e632f" providerId="ADAL" clId="{692B06F1-0506-4255-A122-9F6CFA5595AF}" dt="2022-10-31T20:57:33.323" v="1113" actId="1076"/>
          <ac:graphicFrameMkLst>
            <pc:docMk/>
            <pc:sldMk cId="1841565917" sldId="320"/>
            <ac:graphicFrameMk id="19" creationId="{B6D0BA13-BC62-C2AE-6C56-AAF15C464082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1:54.215" v="1144" actId="1076"/>
          <ac:graphicFrameMkLst>
            <pc:docMk/>
            <pc:sldMk cId="1841565917" sldId="320"/>
            <ac:graphicFrameMk id="20" creationId="{54145BDA-F534-DB28-18C6-825A9E06A895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1:56.838" v="1145" actId="1076"/>
          <ac:graphicFrameMkLst>
            <pc:docMk/>
            <pc:sldMk cId="1841565917" sldId="320"/>
            <ac:graphicFrameMk id="21" creationId="{B76B3E75-DBEA-2B4C-49FF-D122F1A03870}"/>
          </ac:graphicFrameMkLst>
        </pc:graphicFrameChg>
      </pc:sldChg>
      <pc:sldChg chg="addSp delSp modSp new mod delAnim modAnim">
        <pc:chgData name="Danny Young" userId="cb0f4ce2-eb4f-479e-8e8f-3beb257e632f" providerId="ADAL" clId="{692B06F1-0506-4255-A122-9F6CFA5595AF}" dt="2022-10-31T21:13:02.479" v="1488" actId="1076"/>
        <pc:sldMkLst>
          <pc:docMk/>
          <pc:sldMk cId="2131083892" sldId="321"/>
        </pc:sldMkLst>
        <pc:spChg chg="del">
          <ac:chgData name="Danny Young" userId="cb0f4ce2-eb4f-479e-8e8f-3beb257e632f" providerId="ADAL" clId="{692B06F1-0506-4255-A122-9F6CFA5595AF}" dt="2022-10-31T20:50:42.974" v="906" actId="478"/>
          <ac:spMkLst>
            <pc:docMk/>
            <pc:sldMk cId="2131083892" sldId="321"/>
            <ac:spMk id="2" creationId="{4F6C2E6D-7A7C-C523-3991-CAD0C73B428C}"/>
          </ac:spMkLst>
        </pc:spChg>
        <pc:spChg chg="del">
          <ac:chgData name="Danny Young" userId="cb0f4ce2-eb4f-479e-8e8f-3beb257e632f" providerId="ADAL" clId="{692B06F1-0506-4255-A122-9F6CFA5595AF}" dt="2022-10-31T20:50:42.974" v="906" actId="478"/>
          <ac:spMkLst>
            <pc:docMk/>
            <pc:sldMk cId="2131083892" sldId="321"/>
            <ac:spMk id="3" creationId="{7E0332B0-AA54-2041-6814-EB5F1DFCD5D2}"/>
          </ac:spMkLst>
        </pc:spChg>
        <pc:graphicFrameChg chg="add del mod">
          <ac:chgData name="Danny Young" userId="cb0f4ce2-eb4f-479e-8e8f-3beb257e632f" providerId="ADAL" clId="{692B06F1-0506-4255-A122-9F6CFA5595AF}" dt="2022-10-31T21:12:55.947" v="1485" actId="478"/>
          <ac:graphicFrameMkLst>
            <pc:docMk/>
            <pc:sldMk cId="2131083892" sldId="321"/>
            <ac:graphicFrameMk id="2" creationId="{B0B775DA-F6E9-7D85-54BF-95473CB1AD09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12:59.665" v="1487" actId="1076"/>
          <ac:graphicFrameMkLst>
            <pc:docMk/>
            <pc:sldMk cId="2131083892" sldId="321"/>
            <ac:graphicFrameMk id="3" creationId="{CF705FF8-8FB3-3666-CE7F-311A74E096A7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12:55.947" v="1485" actId="478"/>
          <ac:graphicFrameMkLst>
            <pc:docMk/>
            <pc:sldMk cId="2131083892" sldId="321"/>
            <ac:graphicFrameMk id="4" creationId="{9B7B99E8-55FD-14E4-A017-F3B7AE7A0C3F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13:02.479" v="1488" actId="1076"/>
          <ac:graphicFrameMkLst>
            <pc:docMk/>
            <pc:sldMk cId="2131083892" sldId="321"/>
            <ac:graphicFrameMk id="5" creationId="{047A5DDB-931F-3C1C-6FF8-EEC33BE0BCB1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0:52:01.643" v="1028" actId="21"/>
          <ac:graphicFrameMkLst>
            <pc:docMk/>
            <pc:sldMk cId="2131083892" sldId="321"/>
            <ac:graphicFrameMk id="5" creationId="{30F9FC74-2535-AB49-F807-82BD568D3B6F}"/>
          </ac:graphicFrameMkLst>
        </pc:graphicFrameChg>
      </pc:sldChg>
      <pc:sldChg chg="del">
        <pc:chgData name="Danny Young" userId="cb0f4ce2-eb4f-479e-8e8f-3beb257e632f" providerId="ADAL" clId="{692B06F1-0506-4255-A122-9F6CFA5595AF}" dt="2022-10-31T18:24:24.619" v="21" actId="47"/>
        <pc:sldMkLst>
          <pc:docMk/>
          <pc:sldMk cId="2270380164" sldId="321"/>
        </pc:sldMkLst>
      </pc:sldChg>
      <pc:sldChg chg="delSp modSp new mod">
        <pc:chgData name="Danny Young" userId="cb0f4ce2-eb4f-479e-8e8f-3beb257e632f" providerId="ADAL" clId="{692B06F1-0506-4255-A122-9F6CFA5595AF}" dt="2022-10-31T21:05:28.283" v="1274" actId="20577"/>
        <pc:sldMkLst>
          <pc:docMk/>
          <pc:sldMk cId="644147116" sldId="322"/>
        </pc:sldMkLst>
        <pc:spChg chg="del mod">
          <ac:chgData name="Danny Young" userId="cb0f4ce2-eb4f-479e-8e8f-3beb257e632f" providerId="ADAL" clId="{692B06F1-0506-4255-A122-9F6CFA5595AF}" dt="2022-10-31T21:05:23.033" v="1271" actId="478"/>
          <ac:spMkLst>
            <pc:docMk/>
            <pc:sldMk cId="644147116" sldId="322"/>
            <ac:spMk id="2" creationId="{1291FE9B-7672-6455-7FE4-F4ACE8C9EF49}"/>
          </ac:spMkLst>
        </pc:spChg>
        <pc:spChg chg="mod">
          <ac:chgData name="Danny Young" userId="cb0f4ce2-eb4f-479e-8e8f-3beb257e632f" providerId="ADAL" clId="{692B06F1-0506-4255-A122-9F6CFA5595AF}" dt="2022-10-31T21:05:28.283" v="1274" actId="20577"/>
          <ac:spMkLst>
            <pc:docMk/>
            <pc:sldMk cId="644147116" sldId="322"/>
            <ac:spMk id="3" creationId="{9159217B-7C47-8F86-D214-192FB9209963}"/>
          </ac:spMkLst>
        </pc:spChg>
      </pc:sldChg>
      <pc:sldChg chg="addSp delSp modSp new mod delAnim modAnim">
        <pc:chgData name="Danny Young" userId="cb0f4ce2-eb4f-479e-8e8f-3beb257e632f" providerId="ADAL" clId="{692B06F1-0506-4255-A122-9F6CFA5595AF}" dt="2022-10-31T21:10:01.359" v="1455" actId="1036"/>
        <pc:sldMkLst>
          <pc:docMk/>
          <pc:sldMk cId="2798173013" sldId="323"/>
        </pc:sldMkLst>
        <pc:spChg chg="del mod">
          <ac:chgData name="Danny Young" userId="cb0f4ce2-eb4f-479e-8e8f-3beb257e632f" providerId="ADAL" clId="{692B06F1-0506-4255-A122-9F6CFA5595AF}" dt="2022-10-31T21:08:05.344" v="1400" actId="478"/>
          <ac:spMkLst>
            <pc:docMk/>
            <pc:sldMk cId="2798173013" sldId="323"/>
            <ac:spMk id="2" creationId="{4313987A-FA25-1766-F225-355A5A8A78A8}"/>
          </ac:spMkLst>
        </pc:spChg>
        <pc:spChg chg="mod">
          <ac:chgData name="Danny Young" userId="cb0f4ce2-eb4f-479e-8e8f-3beb257e632f" providerId="ADAL" clId="{692B06F1-0506-4255-A122-9F6CFA5595AF}" dt="2022-10-31T21:08:32.351" v="1408" actId="14100"/>
          <ac:spMkLst>
            <pc:docMk/>
            <pc:sldMk cId="2798173013" sldId="323"/>
            <ac:spMk id="3" creationId="{1B3CB902-E885-449C-EE82-66F87D4FCDBD}"/>
          </ac:spMkLst>
        </pc:spChg>
        <pc:spChg chg="add del mod">
          <ac:chgData name="Danny Young" userId="cb0f4ce2-eb4f-479e-8e8f-3beb257e632f" providerId="ADAL" clId="{692B06F1-0506-4255-A122-9F6CFA5595AF}" dt="2022-10-31T21:07:14.708" v="1288" actId="478"/>
          <ac:spMkLst>
            <pc:docMk/>
            <pc:sldMk cId="2798173013" sldId="323"/>
            <ac:spMk id="8" creationId="{0E4E0AC5-47B5-1700-1621-6A479636C598}"/>
          </ac:spMkLst>
        </pc:spChg>
        <pc:spChg chg="add del mod">
          <ac:chgData name="Danny Young" userId="cb0f4ce2-eb4f-479e-8e8f-3beb257e632f" providerId="ADAL" clId="{692B06F1-0506-4255-A122-9F6CFA5595AF}" dt="2022-10-31T21:07:14.708" v="1288" actId="478"/>
          <ac:spMkLst>
            <pc:docMk/>
            <pc:sldMk cId="2798173013" sldId="323"/>
            <ac:spMk id="9" creationId="{9913605C-994D-E62E-AE3F-9A5D0E70CFCA}"/>
          </ac:spMkLst>
        </pc:spChg>
        <pc:spChg chg="add del mod">
          <ac:chgData name="Danny Young" userId="cb0f4ce2-eb4f-479e-8e8f-3beb257e632f" providerId="ADAL" clId="{692B06F1-0506-4255-A122-9F6CFA5595AF}" dt="2022-10-31T21:07:14.708" v="1288" actId="478"/>
          <ac:spMkLst>
            <pc:docMk/>
            <pc:sldMk cId="2798173013" sldId="323"/>
            <ac:spMk id="10" creationId="{D2A93D93-0ACF-3052-E906-7BE24FCDC9C9}"/>
          </ac:spMkLst>
        </pc:spChg>
        <pc:spChg chg="add mod">
          <ac:chgData name="Danny Young" userId="cb0f4ce2-eb4f-479e-8e8f-3beb257e632f" providerId="ADAL" clId="{692B06F1-0506-4255-A122-9F6CFA5595AF}" dt="2022-10-31T21:08:26.015" v="1407" actId="1076"/>
          <ac:spMkLst>
            <pc:docMk/>
            <pc:sldMk cId="2798173013" sldId="323"/>
            <ac:spMk id="18" creationId="{59EEA0BD-2134-CFF0-7B3A-70266E53EA6F}"/>
          </ac:spMkLst>
        </pc:spChg>
        <pc:spChg chg="add mod">
          <ac:chgData name="Danny Young" userId="cb0f4ce2-eb4f-479e-8e8f-3beb257e632f" providerId="ADAL" clId="{692B06F1-0506-4255-A122-9F6CFA5595AF}" dt="2022-10-31T21:08:26.015" v="1407" actId="1076"/>
          <ac:spMkLst>
            <pc:docMk/>
            <pc:sldMk cId="2798173013" sldId="323"/>
            <ac:spMk id="19" creationId="{B735BD81-5A0E-7C90-7322-1C726B886B5A}"/>
          </ac:spMkLst>
        </pc:spChg>
        <pc:grpChg chg="add del mod">
          <ac:chgData name="Danny Young" userId="cb0f4ce2-eb4f-479e-8e8f-3beb257e632f" providerId="ADAL" clId="{692B06F1-0506-4255-A122-9F6CFA5595AF}" dt="2022-10-31T21:07:14.708" v="1288" actId="478"/>
          <ac:grpSpMkLst>
            <pc:docMk/>
            <pc:sldMk cId="2798173013" sldId="323"/>
            <ac:grpSpMk id="4" creationId="{6CB33753-6965-5DC4-A7FC-4C4B407D54F7}"/>
          </ac:grpSpMkLst>
        </pc:grpChg>
        <pc:grpChg chg="add mod">
          <ac:chgData name="Danny Young" userId="cb0f4ce2-eb4f-479e-8e8f-3beb257e632f" providerId="ADAL" clId="{692B06F1-0506-4255-A122-9F6CFA5595AF}" dt="2022-10-31T21:08:26.015" v="1407" actId="1076"/>
          <ac:grpSpMkLst>
            <pc:docMk/>
            <pc:sldMk cId="2798173013" sldId="323"/>
            <ac:grpSpMk id="15" creationId="{748ED80E-208F-20AF-87B6-6089D1017A16}"/>
          </ac:grpSpMkLst>
        </pc:grpChg>
        <pc:graphicFrameChg chg="add del mod">
          <ac:chgData name="Danny Young" userId="cb0f4ce2-eb4f-479e-8e8f-3beb257e632f" providerId="ADAL" clId="{692B06F1-0506-4255-A122-9F6CFA5595AF}" dt="2022-10-31T21:07:14.708" v="1288" actId="478"/>
          <ac:graphicFrameMkLst>
            <pc:docMk/>
            <pc:sldMk cId="2798173013" sldId="323"/>
            <ac:graphicFrameMk id="11" creationId="{A5C48C29-F4B4-210E-5310-40A6CA1BE3EF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14.708" v="1288" actId="478"/>
          <ac:graphicFrameMkLst>
            <pc:docMk/>
            <pc:sldMk cId="2798173013" sldId="323"/>
            <ac:graphicFrameMk id="12" creationId="{DB1C4574-9B08-D5EB-2743-BA79BA0BAD06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14.708" v="1288" actId="478"/>
          <ac:graphicFrameMkLst>
            <pc:docMk/>
            <pc:sldMk cId="2798173013" sldId="323"/>
            <ac:graphicFrameMk id="13" creationId="{A7F25978-6012-ED25-1F71-088264515FBF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14.708" v="1288" actId="478"/>
          <ac:graphicFrameMkLst>
            <pc:docMk/>
            <pc:sldMk cId="2798173013" sldId="323"/>
            <ac:graphicFrameMk id="14" creationId="{304C78B9-CC60-49D0-601D-6EA10D2B8DF9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8:26.015" v="1407" actId="1076"/>
          <ac:graphicFrameMkLst>
            <pc:docMk/>
            <pc:sldMk cId="2798173013" sldId="323"/>
            <ac:graphicFrameMk id="20" creationId="{E99DE01B-0D93-8E6A-896C-0424C23152EA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26.316" v="1292" actId="478"/>
          <ac:graphicFrameMkLst>
            <pc:docMk/>
            <pc:sldMk cId="2798173013" sldId="323"/>
            <ac:graphicFrameMk id="22" creationId="{90191450-1EDA-2A68-FE72-124914FFC1D0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26.316" v="1292" actId="478"/>
          <ac:graphicFrameMkLst>
            <pc:docMk/>
            <pc:sldMk cId="2798173013" sldId="323"/>
            <ac:graphicFrameMk id="23" creationId="{FCFC60DF-5511-7C2F-AD04-35089592FC8D}"/>
          </ac:graphicFrameMkLst>
        </pc:graphicFrameChg>
        <pc:graphicFrameChg chg="add del mod">
          <ac:chgData name="Danny Young" userId="cb0f4ce2-eb4f-479e-8e8f-3beb257e632f" providerId="ADAL" clId="{692B06F1-0506-4255-A122-9F6CFA5595AF}" dt="2022-10-31T21:07:26.316" v="1292" actId="478"/>
          <ac:graphicFrameMkLst>
            <pc:docMk/>
            <pc:sldMk cId="2798173013" sldId="323"/>
            <ac:graphicFrameMk id="24" creationId="{32109ADA-A19B-B096-2163-A1F4FD44AE7F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8:26.015" v="1407" actId="1076"/>
          <ac:graphicFrameMkLst>
            <pc:docMk/>
            <pc:sldMk cId="2798173013" sldId="323"/>
            <ac:graphicFrameMk id="25" creationId="{AAB2A88F-1143-6C03-EE32-478131E50567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9:55.427" v="1450" actId="1035"/>
          <ac:graphicFrameMkLst>
            <pc:docMk/>
            <pc:sldMk cId="2798173013" sldId="323"/>
            <ac:graphicFrameMk id="28" creationId="{7CA33EC1-28D0-9690-855C-C8246283D525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9:57.464" v="1451" actId="1036"/>
          <ac:graphicFrameMkLst>
            <pc:docMk/>
            <pc:sldMk cId="2798173013" sldId="323"/>
            <ac:graphicFrameMk id="29" creationId="{8575C4E9-A593-6B5B-5734-3500EE4A4F22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9:58.867" v="1452" actId="1036"/>
          <ac:graphicFrameMkLst>
            <pc:docMk/>
            <pc:sldMk cId="2798173013" sldId="323"/>
            <ac:graphicFrameMk id="30" creationId="{C2D5DD42-4388-BBDD-0AD4-A4CF1725695A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10:01.359" v="1455" actId="1036"/>
          <ac:graphicFrameMkLst>
            <pc:docMk/>
            <pc:sldMk cId="2798173013" sldId="323"/>
            <ac:graphicFrameMk id="31" creationId="{13C11878-9012-7740-5968-EC84BF0E1CB4}"/>
          </ac:graphicFrameMkLst>
        </pc:graphicFrameChg>
        <pc:graphicFrameChg chg="add mod">
          <ac:chgData name="Danny Young" userId="cb0f4ce2-eb4f-479e-8e8f-3beb257e632f" providerId="ADAL" clId="{692B06F1-0506-4255-A122-9F6CFA5595AF}" dt="2022-10-31T21:09:51.933" v="1448" actId="1036"/>
          <ac:graphicFrameMkLst>
            <pc:docMk/>
            <pc:sldMk cId="2798173013" sldId="323"/>
            <ac:graphicFrameMk id="32" creationId="{D8371810-35E3-4CD8-FE79-C6B286A32178}"/>
          </ac:graphicFrameMkLst>
        </pc:graphicFrameChg>
        <pc:cxnChg chg="mod">
          <ac:chgData name="Danny Young" userId="cb0f4ce2-eb4f-479e-8e8f-3beb257e632f" providerId="ADAL" clId="{692B06F1-0506-4255-A122-9F6CFA5595AF}" dt="2022-10-31T21:06:32.223" v="1276"/>
          <ac:cxnSpMkLst>
            <pc:docMk/>
            <pc:sldMk cId="2798173013" sldId="323"/>
            <ac:cxnSpMk id="5" creationId="{81F9572A-84EF-9CF6-F24A-806C5105181C}"/>
          </ac:cxnSpMkLst>
        </pc:cxnChg>
        <pc:cxnChg chg="mod">
          <ac:chgData name="Danny Young" userId="cb0f4ce2-eb4f-479e-8e8f-3beb257e632f" providerId="ADAL" clId="{692B06F1-0506-4255-A122-9F6CFA5595AF}" dt="2022-10-31T21:06:32.223" v="1276"/>
          <ac:cxnSpMkLst>
            <pc:docMk/>
            <pc:sldMk cId="2798173013" sldId="323"/>
            <ac:cxnSpMk id="6" creationId="{3A0F5718-B5D9-C0D1-2ABA-D533EEBFC8E2}"/>
          </ac:cxnSpMkLst>
        </pc:cxnChg>
        <pc:cxnChg chg="add del mod">
          <ac:chgData name="Danny Young" userId="cb0f4ce2-eb4f-479e-8e8f-3beb257e632f" providerId="ADAL" clId="{692B06F1-0506-4255-A122-9F6CFA5595AF}" dt="2022-10-31T21:07:14.708" v="1288" actId="478"/>
          <ac:cxnSpMkLst>
            <pc:docMk/>
            <pc:sldMk cId="2798173013" sldId="323"/>
            <ac:cxnSpMk id="7" creationId="{76EC79FF-F497-9CB7-DBE6-4E795DE4135C}"/>
          </ac:cxnSpMkLst>
        </pc:cxnChg>
        <pc:cxnChg chg="mod">
          <ac:chgData name="Danny Young" userId="cb0f4ce2-eb4f-479e-8e8f-3beb257e632f" providerId="ADAL" clId="{692B06F1-0506-4255-A122-9F6CFA5595AF}" dt="2022-10-31T21:07:14.975" v="1289"/>
          <ac:cxnSpMkLst>
            <pc:docMk/>
            <pc:sldMk cId="2798173013" sldId="323"/>
            <ac:cxnSpMk id="16" creationId="{207DB449-2E2E-97A5-E434-AEF38ED651CC}"/>
          </ac:cxnSpMkLst>
        </pc:cxnChg>
        <pc:cxnChg chg="mod">
          <ac:chgData name="Danny Young" userId="cb0f4ce2-eb4f-479e-8e8f-3beb257e632f" providerId="ADAL" clId="{692B06F1-0506-4255-A122-9F6CFA5595AF}" dt="2022-10-31T21:07:14.975" v="1289"/>
          <ac:cxnSpMkLst>
            <pc:docMk/>
            <pc:sldMk cId="2798173013" sldId="323"/>
            <ac:cxnSpMk id="17" creationId="{6B2F5113-75EA-E420-25F0-F673751CB2CE}"/>
          </ac:cxnSpMkLst>
        </pc:cxnChg>
        <pc:cxnChg chg="add del mod">
          <ac:chgData name="Danny Young" userId="cb0f4ce2-eb4f-479e-8e8f-3beb257e632f" providerId="ADAL" clId="{692B06F1-0506-4255-A122-9F6CFA5595AF}" dt="2022-10-31T21:07:27.968" v="1293" actId="478"/>
          <ac:cxnSpMkLst>
            <pc:docMk/>
            <pc:sldMk cId="2798173013" sldId="323"/>
            <ac:cxnSpMk id="21" creationId="{A1FAA72D-FBB9-221D-627A-5BCF57C10808}"/>
          </ac:cxnSpMkLst>
        </pc:cxnChg>
        <pc:cxnChg chg="add mod">
          <ac:chgData name="Danny Young" userId="cb0f4ce2-eb4f-479e-8e8f-3beb257e632f" providerId="ADAL" clId="{692B06F1-0506-4255-A122-9F6CFA5595AF}" dt="2022-10-31T21:08:26.015" v="1407" actId="1076"/>
          <ac:cxnSpMkLst>
            <pc:docMk/>
            <pc:sldMk cId="2798173013" sldId="323"/>
            <ac:cxnSpMk id="26" creationId="{A70A2CBC-A0B3-AA73-7622-CF9842CB21B1}"/>
          </ac:cxnSpMkLst>
        </pc:cxnChg>
        <pc:cxnChg chg="add del mod">
          <ac:chgData name="Danny Young" userId="cb0f4ce2-eb4f-479e-8e8f-3beb257e632f" providerId="ADAL" clId="{692B06F1-0506-4255-A122-9F6CFA5595AF}" dt="2022-10-31T21:07:30.127" v="1295" actId="478"/>
          <ac:cxnSpMkLst>
            <pc:docMk/>
            <pc:sldMk cId="2798173013" sldId="323"/>
            <ac:cxnSpMk id="27" creationId="{82C804D4-145B-962D-A8B6-30847F6AAFFE}"/>
          </ac:cxnSpMkLst>
        </pc:cxnChg>
      </pc:sldChg>
      <pc:sldChg chg="delSp modSp new mod">
        <pc:chgData name="Danny Young" userId="cb0f4ce2-eb4f-479e-8e8f-3beb257e632f" providerId="ADAL" clId="{692B06F1-0506-4255-A122-9F6CFA5595AF}" dt="2022-11-01T04:23:04.158" v="2881" actId="14100"/>
        <pc:sldMkLst>
          <pc:docMk/>
          <pc:sldMk cId="787636770" sldId="324"/>
        </pc:sldMkLst>
        <pc:spChg chg="del">
          <ac:chgData name="Danny Young" userId="cb0f4ce2-eb4f-479e-8e8f-3beb257e632f" providerId="ADAL" clId="{692B06F1-0506-4255-A122-9F6CFA5595AF}" dt="2022-11-01T04:22:53.193" v="2878" actId="478"/>
          <ac:spMkLst>
            <pc:docMk/>
            <pc:sldMk cId="787636770" sldId="324"/>
            <ac:spMk id="2" creationId="{E98CF2B8-66C6-7E11-D44A-DA47201E27E3}"/>
          </ac:spMkLst>
        </pc:spChg>
        <pc:spChg chg="mod">
          <ac:chgData name="Danny Young" userId="cb0f4ce2-eb4f-479e-8e8f-3beb257e632f" providerId="ADAL" clId="{692B06F1-0506-4255-A122-9F6CFA5595AF}" dt="2022-11-01T04:23:04.158" v="2881" actId="14100"/>
          <ac:spMkLst>
            <pc:docMk/>
            <pc:sldMk cId="787636770" sldId="324"/>
            <ac:spMk id="3" creationId="{1C1DB4AA-A1BA-CEA0-F461-F4220586A2A1}"/>
          </ac:spMkLst>
        </pc:spChg>
      </pc:sldChg>
      <pc:sldChg chg="addSp delSp modSp new mod">
        <pc:chgData name="Danny Young" userId="cb0f4ce2-eb4f-479e-8e8f-3beb257e632f" providerId="ADAL" clId="{692B06F1-0506-4255-A122-9F6CFA5595AF}" dt="2022-11-01T04:07:31.077" v="2385" actId="478"/>
        <pc:sldMkLst>
          <pc:docMk/>
          <pc:sldMk cId="1715166887" sldId="325"/>
        </pc:sldMkLst>
        <pc:spChg chg="mod">
          <ac:chgData name="Danny Young" userId="cb0f4ce2-eb4f-479e-8e8f-3beb257e632f" providerId="ADAL" clId="{692B06F1-0506-4255-A122-9F6CFA5595AF}" dt="2022-11-01T04:05:35.274" v="2357" actId="1076"/>
          <ac:spMkLst>
            <pc:docMk/>
            <pc:sldMk cId="1715166887" sldId="325"/>
            <ac:spMk id="2" creationId="{DF137836-05F5-7021-5E81-306C234EC127}"/>
          </ac:spMkLst>
        </pc:spChg>
        <pc:spChg chg="del mod">
          <ac:chgData name="Danny Young" userId="cb0f4ce2-eb4f-479e-8e8f-3beb257e632f" providerId="ADAL" clId="{692B06F1-0506-4255-A122-9F6CFA5595AF}" dt="2022-11-01T04:07:31.077" v="2385" actId="478"/>
          <ac:spMkLst>
            <pc:docMk/>
            <pc:sldMk cId="1715166887" sldId="325"/>
            <ac:spMk id="3" creationId="{9CA9B8D9-14B4-7433-DC83-739865E5E663}"/>
          </ac:spMkLst>
        </pc:spChg>
        <pc:graphicFrameChg chg="add mod">
          <ac:chgData name="Danny Young" userId="cb0f4ce2-eb4f-479e-8e8f-3beb257e632f" providerId="ADAL" clId="{692B06F1-0506-4255-A122-9F6CFA5595AF}" dt="2022-11-01T04:06:45.187" v="2364"/>
          <ac:graphicFrameMkLst>
            <pc:docMk/>
            <pc:sldMk cId="1715166887" sldId="325"/>
            <ac:graphicFrameMk id="4" creationId="{A42890A8-510F-9CF3-806C-D6C2C6A8343F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6:57.343" v="2371" actId="1038"/>
          <ac:graphicFrameMkLst>
            <pc:docMk/>
            <pc:sldMk cId="1715166887" sldId="325"/>
            <ac:graphicFrameMk id="5" creationId="{DE19FCF5-A9E8-4F8A-14F5-2FAC52CEDD12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7:08.466" v="2377" actId="1038"/>
          <ac:graphicFrameMkLst>
            <pc:docMk/>
            <pc:sldMk cId="1715166887" sldId="325"/>
            <ac:graphicFrameMk id="6" creationId="{B012D8B6-A33B-2201-E4C5-497032593B87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07:17.944" v="2384" actId="1038"/>
          <ac:graphicFrameMkLst>
            <pc:docMk/>
            <pc:sldMk cId="1715166887" sldId="325"/>
            <ac:graphicFrameMk id="7" creationId="{816BAA43-8515-0F2F-3C24-6C8FD54BDF12}"/>
          </ac:graphicFrameMkLst>
        </pc:graphicFrameChg>
      </pc:sldChg>
      <pc:sldChg chg="addSp modSp new mod modAnim">
        <pc:chgData name="Danny Young" userId="cb0f4ce2-eb4f-479e-8e8f-3beb257e632f" providerId="ADAL" clId="{692B06F1-0506-4255-A122-9F6CFA5595AF}" dt="2022-11-01T04:15:17.261" v="2723"/>
        <pc:sldMkLst>
          <pc:docMk/>
          <pc:sldMk cId="1439208288" sldId="326"/>
        </pc:sldMkLst>
        <pc:spChg chg="mod">
          <ac:chgData name="Danny Young" userId="cb0f4ce2-eb4f-479e-8e8f-3beb257e632f" providerId="ADAL" clId="{692B06F1-0506-4255-A122-9F6CFA5595AF}" dt="2022-11-01T04:11:42.417" v="2491" actId="27636"/>
          <ac:spMkLst>
            <pc:docMk/>
            <pc:sldMk cId="1439208288" sldId="326"/>
            <ac:spMk id="2" creationId="{E09AC3D6-B259-ABA7-6D7C-2E5C98B47900}"/>
          </ac:spMkLst>
        </pc:spChg>
        <pc:spChg chg="mod">
          <ac:chgData name="Danny Young" userId="cb0f4ce2-eb4f-479e-8e8f-3beb257e632f" providerId="ADAL" clId="{692B06F1-0506-4255-A122-9F6CFA5595AF}" dt="2022-11-01T04:11:44.610" v="2492" actId="1076"/>
          <ac:spMkLst>
            <pc:docMk/>
            <pc:sldMk cId="1439208288" sldId="326"/>
            <ac:spMk id="3" creationId="{C25574B3-20F4-3940-DF1D-01D8DBA92E81}"/>
          </ac:spMkLst>
        </pc:spChg>
        <pc:spChg chg="add mod">
          <ac:chgData name="Danny Young" userId="cb0f4ce2-eb4f-479e-8e8f-3beb257e632f" providerId="ADAL" clId="{692B06F1-0506-4255-A122-9F6CFA5595AF}" dt="2022-11-01T04:12:59.045" v="2694" actId="20577"/>
          <ac:spMkLst>
            <pc:docMk/>
            <pc:sldMk cId="1439208288" sldId="326"/>
            <ac:spMk id="5" creationId="{D6A88595-B506-2FA1-9B40-0BD135735101}"/>
          </ac:spMkLst>
        </pc:spChg>
        <pc:graphicFrameChg chg="add mod">
          <ac:chgData name="Danny Young" userId="cb0f4ce2-eb4f-479e-8e8f-3beb257e632f" providerId="ADAL" clId="{692B06F1-0506-4255-A122-9F6CFA5595AF}" dt="2022-11-01T04:13:01.953" v="2695" actId="1076"/>
          <ac:graphicFrameMkLst>
            <pc:docMk/>
            <pc:sldMk cId="1439208288" sldId="326"/>
            <ac:graphicFrameMk id="4" creationId="{37B81328-AEED-594C-555F-A235DA576744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3:24.756" v="2703" actId="1076"/>
          <ac:graphicFrameMkLst>
            <pc:docMk/>
            <pc:sldMk cId="1439208288" sldId="326"/>
            <ac:graphicFrameMk id="6" creationId="{D88648CA-603F-7802-9321-F0D6A194C81C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3:22.187" v="2702" actId="1076"/>
          <ac:graphicFrameMkLst>
            <pc:docMk/>
            <pc:sldMk cId="1439208288" sldId="326"/>
            <ac:graphicFrameMk id="7" creationId="{CFA442BF-4AC5-0E70-B64E-9F075BAFCF54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3:50.397" v="2710" actId="1076"/>
          <ac:graphicFrameMkLst>
            <pc:docMk/>
            <pc:sldMk cId="1439208288" sldId="326"/>
            <ac:graphicFrameMk id="8" creationId="{F9FB8883-85C8-6CCD-747E-9845400E0055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5:03.546" v="2717"/>
          <ac:graphicFrameMkLst>
            <pc:docMk/>
            <pc:sldMk cId="1439208288" sldId="326"/>
            <ac:graphicFrameMk id="9" creationId="{31182217-CD70-F442-C82B-5C2CAED1233F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5:07.183" v="2719"/>
          <ac:graphicFrameMkLst>
            <pc:docMk/>
            <pc:sldMk cId="1439208288" sldId="326"/>
            <ac:graphicFrameMk id="10" creationId="{758684D8-4BCE-C105-22F9-6A999F168F86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5:10.372" v="2721"/>
          <ac:graphicFrameMkLst>
            <pc:docMk/>
            <pc:sldMk cId="1439208288" sldId="326"/>
            <ac:graphicFrameMk id="11" creationId="{9230E9F6-2D50-E801-BBD2-A635536627A9}"/>
          </ac:graphicFrameMkLst>
        </pc:graphicFrameChg>
        <pc:graphicFrameChg chg="add mod">
          <ac:chgData name="Danny Young" userId="cb0f4ce2-eb4f-479e-8e8f-3beb257e632f" providerId="ADAL" clId="{692B06F1-0506-4255-A122-9F6CFA5595AF}" dt="2022-11-01T04:15:17.261" v="2723"/>
          <ac:graphicFrameMkLst>
            <pc:docMk/>
            <pc:sldMk cId="1439208288" sldId="326"/>
            <ac:graphicFrameMk id="12" creationId="{4C7286C6-048C-33AA-1A68-DCB8262140C0}"/>
          </ac:graphicFrameMkLst>
        </pc:graphicFrameChg>
      </pc:sldChg>
    </pc:docChg>
  </pc:docChgLst>
  <pc:docChgLst>
    <pc:chgData name="Danny Young" userId="cb0f4ce2-eb4f-479e-8e8f-3beb257e632f" providerId="ADAL" clId="{9687FFC3-1D1E-4C1F-B608-F3E30DDAC7DD}"/>
    <pc:docChg chg="addSld modSld">
      <pc:chgData name="Danny Young" userId="cb0f4ce2-eb4f-479e-8e8f-3beb257e632f" providerId="ADAL" clId="{9687FFC3-1D1E-4C1F-B608-F3E30DDAC7DD}" dt="2022-11-18T18:07:30.415" v="0"/>
      <pc:docMkLst>
        <pc:docMk/>
      </pc:docMkLst>
      <pc:sldChg chg="add">
        <pc:chgData name="Danny Young" userId="cb0f4ce2-eb4f-479e-8e8f-3beb257e632f" providerId="ADAL" clId="{9687FFC3-1D1E-4C1F-B608-F3E30DDAC7DD}" dt="2022-11-18T18:07:30.415" v="0"/>
        <pc:sldMkLst>
          <pc:docMk/>
          <pc:sldMk cId="3369762066" sldId="290"/>
        </pc:sldMkLst>
      </pc:sldChg>
    </pc:docChg>
  </pc:docChgLst>
  <pc:docChgLst>
    <pc:chgData name="Danny Young" userId="cb0f4ce2-eb4f-479e-8e8f-3beb257e632f" providerId="ADAL" clId="{7C8DF167-77AB-4147-8DA9-6BB7F5A4DD4F}"/>
    <pc:docChg chg="undo custSel addSld delSld modSld sldOrd">
      <pc:chgData name="Danny Young" userId="cb0f4ce2-eb4f-479e-8e8f-3beb257e632f" providerId="ADAL" clId="{7C8DF167-77AB-4147-8DA9-6BB7F5A4DD4F}" dt="2022-10-31T18:05:49.788" v="2613" actId="1076"/>
      <pc:docMkLst>
        <pc:docMk/>
      </pc:docMkLst>
      <pc:sldChg chg="modSp mod ord">
        <pc:chgData name="Danny Young" userId="cb0f4ce2-eb4f-479e-8e8f-3beb257e632f" providerId="ADAL" clId="{7C8DF167-77AB-4147-8DA9-6BB7F5A4DD4F}" dt="2022-10-31T18:05:49.788" v="2613" actId="1076"/>
        <pc:sldMkLst>
          <pc:docMk/>
          <pc:sldMk cId="0" sldId="258"/>
        </pc:sldMkLst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5" creationId="{E50A0730-6D6D-8EED-11B5-D9A024783DA9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6" creationId="{F4E91FF1-FEBE-D9F4-1EFF-4FDA24C25B4F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7" creationId="{ACD6BC76-9BAB-8B83-1DB1-2C663F1D1D5C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8" creationId="{C40F49C5-FCAD-3669-30DE-D497BF5426C9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59" creationId="{398695B3-1FBF-7C47-1CC3-89F4CA89D1B3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0" creationId="{0FFE8C0D-05CC-8114-1C68-7D49104BDA20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1" creationId="{519B9C0E-A1B7-33AA-85AF-0A13900E2B2C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2" creationId="{19C788C6-03CE-1C04-CE81-EC61C1A444A1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63" creationId="{B8A8F3CA-2DCD-02C0-0EC3-9AABA4A1528B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48" creationId="{2C6D274F-9467-56EA-312A-83CDFA644836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49" creationId="{0A253DC1-A2B9-49BF-6CA3-A44F68BC41AE}"/>
          </ac:graphicFrameMkLst>
        </pc:graphicFrameChg>
        <pc:graphicFrameChg chg="mod">
          <ac:chgData name="Danny Young" userId="cb0f4ce2-eb4f-479e-8e8f-3beb257e632f" providerId="ADAL" clId="{7C8DF167-77AB-4147-8DA9-6BB7F5A4DD4F}" dt="2022-10-31T18:04:06.689" v="2590" actId="1037"/>
          <ac:graphicFrameMkLst>
            <pc:docMk/>
            <pc:sldMk cId="0" sldId="258"/>
            <ac:graphicFrameMk id="9251" creationId="{FA973A59-C297-74EA-662F-47A63B8FD11E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2" creationId="{A4E8357B-6848-5A11-3F20-C612B79871C8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3" creationId="{14D54124-67B3-622C-B542-8F76D0821AED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4" creationId="{429C8E90-33E8-946A-21F1-50549E7D6DB6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5" creationId="{05207B62-9B97-4889-EE8D-5FC223B7C334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6" creationId="{CCCC61E6-CCDA-4C11-14B9-C0AC64E6C9FA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06.705" v="2601" actId="1076"/>
          <ac:graphicFrameMkLst>
            <pc:docMk/>
            <pc:sldMk cId="0" sldId="258"/>
            <ac:graphicFrameMk id="9257" creationId="{064A996B-645F-D09D-9FED-5639E11DCCE0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58" creationId="{F24305B8-9419-DFD1-FA92-A4B833C51C9C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59" creationId="{AF15C64D-EDA5-6BF8-2E32-7E763EFE4FA8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0" creationId="{C9E5CE2A-78B1-1A69-7B82-A410CCAFACAA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1" creationId="{3D2B3BD2-2D0D-12D7-8BDE-D2C4D43BA553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2" creationId="{BA03F797-7E64-63BD-EA23-65168068DCC0}"/>
          </ac:graphicFrameMkLst>
        </pc:graphicFrameChg>
        <pc:graphicFrameChg chg="mod">
          <ac:chgData name="Danny Young" userId="cb0f4ce2-eb4f-479e-8e8f-3beb257e632f" providerId="ADAL" clId="{7C8DF167-77AB-4147-8DA9-6BB7F5A4DD4F}" dt="2022-10-31T18:05:49.788" v="2613" actId="1076"/>
          <ac:graphicFrameMkLst>
            <pc:docMk/>
            <pc:sldMk cId="0" sldId="258"/>
            <ac:graphicFrameMk id="9263" creationId="{3444436B-4E1A-DEDD-9A3C-B8C35131A221}"/>
          </ac:graphicFrameMkLst>
        </pc:graphicFrameChg>
      </pc:sldChg>
      <pc:sldChg chg="modSp mod ord">
        <pc:chgData name="Danny Young" userId="cb0f4ce2-eb4f-479e-8e8f-3beb257e632f" providerId="ADAL" clId="{7C8DF167-77AB-4147-8DA9-6BB7F5A4DD4F}" dt="2022-10-31T18:01:42.101" v="2565"/>
        <pc:sldMkLst>
          <pc:docMk/>
          <pc:sldMk cId="0" sldId="260"/>
        </pc:sldMkLst>
        <pc:spChg chg="mod">
          <ac:chgData name="Danny Young" userId="cb0f4ce2-eb4f-479e-8e8f-3beb257e632f" providerId="ADAL" clId="{7C8DF167-77AB-4147-8DA9-6BB7F5A4DD4F}" dt="2022-10-31T16:20:46.226" v="2" actId="1076"/>
          <ac:spMkLst>
            <pc:docMk/>
            <pc:sldMk cId="0" sldId="260"/>
            <ac:spMk id="13314" creationId="{D1BB6C55-3719-AB0D-FD1C-415A42AC569C}"/>
          </ac:spMkLst>
        </pc:spChg>
        <pc:grpChg chg="mod">
          <ac:chgData name="Danny Young" userId="cb0f4ce2-eb4f-479e-8e8f-3beb257e632f" providerId="ADAL" clId="{7C8DF167-77AB-4147-8DA9-6BB7F5A4DD4F}" dt="2022-10-31T16:20:54.426" v="3" actId="1076"/>
          <ac:grpSpMkLst>
            <pc:docMk/>
            <pc:sldMk cId="0" sldId="260"/>
            <ac:grpSpMk id="2" creationId="{58681E73-60C7-7907-C505-2865CEBFA718}"/>
          </ac:grpSpMkLst>
        </pc:grpChg>
        <pc:grpChg chg="mod">
          <ac:chgData name="Danny Young" userId="cb0f4ce2-eb4f-479e-8e8f-3beb257e632f" providerId="ADAL" clId="{7C8DF167-77AB-4147-8DA9-6BB7F5A4DD4F}" dt="2022-10-31T16:21:11.062" v="5" actId="1076"/>
          <ac:grpSpMkLst>
            <pc:docMk/>
            <pc:sldMk cId="0" sldId="260"/>
            <ac:grpSpMk id="4" creationId="{E46BC156-2CC5-F9DB-2202-E79D656A5CD7}"/>
          </ac:grpSpMkLst>
        </pc:grp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32" creationId="{A431377C-4F21-9239-7E9D-FB7BFCD0939E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33" creationId="{BA522818-26EE-6DFB-2F0B-C58544E3F100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4" creationId="{3892E28B-6665-0B94-F66E-10CB5F6DE0EC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5" creationId="{845DDA44-AFE1-B5F8-7936-7993EE43CC57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36" creationId="{38D12564-BA9E-EA1D-86C8-34DC2CAA0F7A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13315" creationId="{50E1C80D-8288-924B-306C-AC313682C14D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13316" creationId="{181A952F-F1CD-A80F-5C2D-A1AD6FFAB1AB}"/>
          </ac:graphicFrameMkLst>
        </pc:graphicFrameChg>
        <pc:graphicFrameChg chg="mod">
          <ac:chgData name="Danny Young" userId="cb0f4ce2-eb4f-479e-8e8f-3beb257e632f" providerId="ADAL" clId="{7C8DF167-77AB-4147-8DA9-6BB7F5A4DD4F}" dt="2022-10-31T16:21:04.974" v="4" actId="1076"/>
          <ac:graphicFrameMkLst>
            <pc:docMk/>
            <pc:sldMk cId="0" sldId="260"/>
            <ac:graphicFrameMk id="13317" creationId="{505D1783-1834-E400-0174-86521C0DF29D}"/>
          </ac:graphicFrameMkLst>
        </pc:graphicFrameChg>
        <pc:graphicFrameChg chg="mod">
          <ac:chgData name="Danny Young" userId="cb0f4ce2-eb4f-479e-8e8f-3beb257e632f" providerId="ADAL" clId="{7C8DF167-77AB-4147-8DA9-6BB7F5A4DD4F}" dt="2022-10-31T16:20:54.426" v="3" actId="1076"/>
          <ac:graphicFrameMkLst>
            <pc:docMk/>
            <pc:sldMk cId="0" sldId="260"/>
            <ac:graphicFrameMk id="23570" creationId="{0BBEDD34-BAE9-18F8-E10E-C0137B190610}"/>
          </ac:graphicFrameMkLst>
        </pc:graphicFrameChg>
      </pc:sldChg>
      <pc:sldChg chg="modSp mod ord">
        <pc:chgData name="Danny Young" userId="cb0f4ce2-eb4f-479e-8e8f-3beb257e632f" providerId="ADAL" clId="{7C8DF167-77AB-4147-8DA9-6BB7F5A4DD4F}" dt="2022-10-31T17:47:14.567" v="2095" actId="1076"/>
        <pc:sldMkLst>
          <pc:docMk/>
          <pc:sldMk cId="1295638073" sldId="279"/>
        </pc:sldMkLst>
        <pc:spChg chg="mod">
          <ac:chgData name="Danny Young" userId="cb0f4ce2-eb4f-479e-8e8f-3beb257e632f" providerId="ADAL" clId="{7C8DF167-77AB-4147-8DA9-6BB7F5A4DD4F}" dt="2022-10-31T17:44:32.064" v="1890" actId="20577"/>
          <ac:spMkLst>
            <pc:docMk/>
            <pc:sldMk cId="1295638073" sldId="279"/>
            <ac:spMk id="2" creationId="{00000000-0000-0000-0000-000000000000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31" creationId="{00000000-0000-0000-0000-000000000000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36" creationId="{E0ED09F4-6A00-40AD-BAA7-776DBADCFA46}"/>
          </ac:spMkLst>
        </pc:spChg>
        <pc:spChg chg="mod">
          <ac:chgData name="Danny Young" userId="cb0f4ce2-eb4f-479e-8e8f-3beb257e632f" providerId="ADAL" clId="{7C8DF167-77AB-4147-8DA9-6BB7F5A4DD4F}" dt="2022-10-31T17:47:14.567" v="2095" actId="1076"/>
          <ac:spMkLst>
            <pc:docMk/>
            <pc:sldMk cId="1295638073" sldId="279"/>
            <ac:spMk id="42" creationId="{CE3D2D7F-A702-4F02-AF2B-5116A36EB0F6}"/>
          </ac:spMkLst>
        </pc:spChg>
        <pc:spChg chg="mod">
          <ac:chgData name="Danny Young" userId="cb0f4ce2-eb4f-479e-8e8f-3beb257e632f" providerId="ADAL" clId="{7C8DF167-77AB-4147-8DA9-6BB7F5A4DD4F}" dt="2022-10-31T17:46:30.436" v="2091" actId="20577"/>
          <ac:spMkLst>
            <pc:docMk/>
            <pc:sldMk cId="1295638073" sldId="279"/>
            <ac:spMk id="3090" creationId="{00000000-0000-0000-0000-000000000000}"/>
          </ac:spMkLst>
        </pc:sp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4" creationId="{B5A41A52-2A2F-4C8B-9BDF-02AC6BA1C6B2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5" creationId="{9DA722D0-0992-4D65-B14D-32ED23258DA5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47:14.567" v="2095" actId="1076"/>
          <ac:graphicFrameMkLst>
            <pc:docMk/>
            <pc:sldMk cId="1295638073" sldId="279"/>
            <ac:graphicFrameMk id="3088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7C8DF167-77AB-4147-8DA9-6BB7F5A4DD4F}" dt="2022-10-31T17:22:37.435" v="1523" actId="1076"/>
        <pc:sldMkLst>
          <pc:docMk/>
          <pc:sldMk cId="3542243080" sldId="280"/>
        </pc:sldMkLst>
        <pc:spChg chg="mod">
          <ac:chgData name="Danny Young" userId="cb0f4ce2-eb4f-479e-8e8f-3beb257e632f" providerId="ADAL" clId="{7C8DF167-77AB-4147-8DA9-6BB7F5A4DD4F}" dt="2022-10-31T17:22:37.435" v="1523" actId="1076"/>
          <ac:spMkLst>
            <pc:docMk/>
            <pc:sldMk cId="3542243080" sldId="280"/>
            <ac:spMk id="4129" creationId="{00000000-0000-0000-0000-000000000000}"/>
          </ac:spMkLst>
        </pc:spChg>
      </pc:sldChg>
      <pc:sldChg chg="del">
        <pc:chgData name="Danny Young" userId="cb0f4ce2-eb4f-479e-8e8f-3beb257e632f" providerId="ADAL" clId="{7C8DF167-77AB-4147-8DA9-6BB7F5A4DD4F}" dt="2022-10-31T18:02:22.618" v="2568" actId="47"/>
        <pc:sldMkLst>
          <pc:docMk/>
          <pc:sldMk cId="4208478710" sldId="285"/>
        </pc:sldMkLst>
      </pc:sldChg>
      <pc:sldChg chg="addSp delSp modSp mod ord modAnim">
        <pc:chgData name="Danny Young" userId="cb0f4ce2-eb4f-479e-8e8f-3beb257e632f" providerId="ADAL" clId="{7C8DF167-77AB-4147-8DA9-6BB7F5A4DD4F}" dt="2022-10-31T17:38:44.184" v="1800" actId="478"/>
        <pc:sldMkLst>
          <pc:docMk/>
          <pc:sldMk cId="3220474639" sldId="286"/>
        </pc:sldMkLst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5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1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37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8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69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2:26.382" v="1624" actId="478"/>
          <ac:spMkLst>
            <pc:docMk/>
            <pc:sldMk cId="3220474639" sldId="286"/>
            <ac:spMk id="73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38:37.326" v="1796" actId="478"/>
          <ac:spMkLst>
            <pc:docMk/>
            <pc:sldMk cId="3220474639" sldId="286"/>
            <ac:spMk id="10273" creationId="{00000000-0000-0000-0000-000000000000}"/>
          </ac:spMkLst>
        </pc:spChg>
        <pc:spChg chg="add del mod">
          <ac:chgData name="Danny Young" userId="cb0f4ce2-eb4f-479e-8e8f-3beb257e632f" providerId="ADAL" clId="{7C8DF167-77AB-4147-8DA9-6BB7F5A4DD4F}" dt="2022-10-31T17:38:44.184" v="1800" actId="478"/>
          <ac:spMkLst>
            <pc:docMk/>
            <pc:sldMk cId="3220474639" sldId="286"/>
            <ac:spMk id="10304" creationId="{43057A2A-A42B-E7D2-E4D0-87C3F6C893C7}"/>
          </ac:spMkLst>
        </pc:spChg>
        <pc:spChg chg="add mod">
          <ac:chgData name="Danny Young" userId="cb0f4ce2-eb4f-479e-8e8f-3beb257e632f" providerId="ADAL" clId="{7C8DF167-77AB-4147-8DA9-6BB7F5A4DD4F}" dt="2022-10-31T17:38:41.777" v="1798" actId="1076"/>
          <ac:spMkLst>
            <pc:docMk/>
            <pc:sldMk cId="3220474639" sldId="286"/>
            <ac:spMk id="10305" creationId="{03DA153D-E7AF-0312-6970-8966EED6049A}"/>
          </ac:spMkLst>
        </pc:s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2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7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0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1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32:26.382" v="1624" actId="478"/>
          <ac:grpSpMkLst>
            <pc:docMk/>
            <pc:sldMk cId="3220474639" sldId="286"/>
            <ac:grpSpMk id="12" creationId="{00000000-0000-0000-0000-000000000000}"/>
          </ac:grpSpMkLst>
        </pc:grp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3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1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2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3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4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5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6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6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32:26.382" v="1624" actId="478"/>
          <ac:graphicFrameMkLst>
            <pc:docMk/>
            <pc:sldMk cId="3220474639" sldId="286"/>
            <ac:graphicFrameMk id="7172" creationId="{00000000-0000-0000-0000-000000000000}"/>
          </ac:graphicFrameMkLst>
        </pc:graphicFrame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39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45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47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5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32:26.382" v="1624" actId="478"/>
          <ac:cxnSpMkLst>
            <pc:docMk/>
            <pc:sldMk cId="3220474639" sldId="286"/>
            <ac:cxnSpMk id="63" creationId="{00000000-0000-0000-0000-000000000000}"/>
          </ac:cxnSpMkLst>
        </pc:cxnChg>
      </pc:sldChg>
      <pc:sldChg chg="addSp delSp modSp mod ord addAnim delAnim modAnim">
        <pc:chgData name="Danny Young" userId="cb0f4ce2-eb4f-479e-8e8f-3beb257e632f" providerId="ADAL" clId="{7C8DF167-77AB-4147-8DA9-6BB7F5A4DD4F}" dt="2022-10-31T17:21:28.832" v="1521" actId="1076"/>
        <pc:sldMkLst>
          <pc:docMk/>
          <pc:sldMk cId="2087487168" sldId="287"/>
        </pc:sldMkLst>
        <pc:spChg chg="add mod">
          <ac:chgData name="Danny Young" userId="cb0f4ce2-eb4f-479e-8e8f-3beb257e632f" providerId="ADAL" clId="{7C8DF167-77AB-4147-8DA9-6BB7F5A4DD4F}" dt="2022-10-31T17:09:11.738" v="1144" actId="1035"/>
          <ac:spMkLst>
            <pc:docMk/>
            <pc:sldMk cId="2087487168" sldId="287"/>
            <ac:spMk id="8" creationId="{50A699D7-CD27-0377-A2D0-FF16D4E2FBA9}"/>
          </ac:spMkLst>
        </pc:spChg>
        <pc:spChg chg="add mod">
          <ac:chgData name="Danny Young" userId="cb0f4ce2-eb4f-479e-8e8f-3beb257e632f" providerId="ADAL" clId="{7C8DF167-77AB-4147-8DA9-6BB7F5A4DD4F}" dt="2022-10-31T17:09:40.811" v="1223"/>
          <ac:spMkLst>
            <pc:docMk/>
            <pc:sldMk cId="2087487168" sldId="287"/>
            <ac:spMk id="9" creationId="{0484CC36-0067-5C80-F514-7DBBC7E1CA83}"/>
          </ac:spMkLst>
        </pc:spChg>
        <pc:spChg chg="add mod">
          <ac:chgData name="Danny Young" userId="cb0f4ce2-eb4f-479e-8e8f-3beb257e632f" providerId="ADAL" clId="{7C8DF167-77AB-4147-8DA9-6BB7F5A4DD4F}" dt="2022-10-31T17:10:34.503" v="1299"/>
          <ac:spMkLst>
            <pc:docMk/>
            <pc:sldMk cId="2087487168" sldId="287"/>
            <ac:spMk id="12" creationId="{19C372D6-3CE2-53B8-23C9-CCC21729877A}"/>
          </ac:spMkLst>
        </pc:spChg>
        <pc:spChg chg="add del mod">
          <ac:chgData name="Danny Young" userId="cb0f4ce2-eb4f-479e-8e8f-3beb257e632f" providerId="ADAL" clId="{7C8DF167-77AB-4147-8DA9-6BB7F5A4DD4F}" dt="2022-10-31T17:11:47.612" v="1332" actId="21"/>
          <ac:spMkLst>
            <pc:docMk/>
            <pc:sldMk cId="2087487168" sldId="287"/>
            <ac:spMk id="14" creationId="{95F4B96E-0A9C-FB4D-04C6-BA4545397E0C}"/>
          </ac:spMkLst>
        </pc:spChg>
        <pc:spChg chg="add mod">
          <ac:chgData name="Danny Young" userId="cb0f4ce2-eb4f-479e-8e8f-3beb257e632f" providerId="ADAL" clId="{7C8DF167-77AB-4147-8DA9-6BB7F5A4DD4F}" dt="2022-10-31T17:11:55.203" v="1335"/>
          <ac:spMkLst>
            <pc:docMk/>
            <pc:sldMk cId="2087487168" sldId="287"/>
            <ac:spMk id="15" creationId="{EC8300CB-23E3-25ED-231E-2D87958394EE}"/>
          </ac:spMkLst>
        </pc:spChg>
        <pc:spChg chg="del mod">
          <ac:chgData name="Danny Young" userId="cb0f4ce2-eb4f-479e-8e8f-3beb257e632f" providerId="ADAL" clId="{7C8DF167-77AB-4147-8DA9-6BB7F5A4DD4F}" dt="2022-10-31T17:09:40.425" v="1222" actId="21"/>
          <ac:spMkLst>
            <pc:docMk/>
            <pc:sldMk cId="2087487168" sldId="287"/>
            <ac:spMk id="16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10:34.465" v="1298" actId="21"/>
          <ac:spMkLst>
            <pc:docMk/>
            <pc:sldMk cId="2087487168" sldId="287"/>
            <ac:spMk id="18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10:43.627" v="1301" actId="478"/>
          <ac:spMkLst>
            <pc:docMk/>
            <pc:sldMk cId="2087487168" sldId="287"/>
            <ac:spMk id="19" creationId="{00000000-0000-0000-0000-000000000000}"/>
          </ac:spMkLst>
        </pc:spChg>
        <pc:spChg chg="add mod">
          <ac:chgData name="Danny Young" userId="cb0f4ce2-eb4f-479e-8e8f-3beb257e632f" providerId="ADAL" clId="{7C8DF167-77AB-4147-8DA9-6BB7F5A4DD4F}" dt="2022-10-31T17:13:23.184" v="1345" actId="1076"/>
          <ac:spMkLst>
            <pc:docMk/>
            <pc:sldMk cId="2087487168" sldId="287"/>
            <ac:spMk id="25" creationId="{DE4CD08D-E42F-FDDF-7524-0B25142B8A9A}"/>
          </ac:spMkLst>
        </pc:spChg>
        <pc:spChg chg="add mod">
          <ac:chgData name="Danny Young" userId="cb0f4ce2-eb4f-479e-8e8f-3beb257e632f" providerId="ADAL" clId="{7C8DF167-77AB-4147-8DA9-6BB7F5A4DD4F}" dt="2022-10-31T17:17:06.702" v="1408" actId="6549"/>
          <ac:spMkLst>
            <pc:docMk/>
            <pc:sldMk cId="2087487168" sldId="287"/>
            <ac:spMk id="30" creationId="{7BC8B55D-37D9-EC15-EC93-1A638CA9287A}"/>
          </ac:spMkLst>
        </pc:spChg>
        <pc:spChg chg="add mod">
          <ac:chgData name="Danny Young" userId="cb0f4ce2-eb4f-479e-8e8f-3beb257e632f" providerId="ADAL" clId="{7C8DF167-77AB-4147-8DA9-6BB7F5A4DD4F}" dt="2022-10-31T17:17:37.392" v="1466" actId="20577"/>
          <ac:spMkLst>
            <pc:docMk/>
            <pc:sldMk cId="2087487168" sldId="287"/>
            <ac:spMk id="34" creationId="{8ABCCBAD-7DEE-9044-16CD-A0194E0AE899}"/>
          </ac:spMkLst>
        </pc:spChg>
        <pc:spChg chg="del mod">
          <ac:chgData name="Danny Young" userId="cb0f4ce2-eb4f-479e-8e8f-3beb257e632f" providerId="ADAL" clId="{7C8DF167-77AB-4147-8DA9-6BB7F5A4DD4F}" dt="2022-10-31T17:20:19.750" v="1505" actId="478"/>
          <ac:spMkLst>
            <pc:docMk/>
            <pc:sldMk cId="2087487168" sldId="287"/>
            <ac:spMk id="43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0:15.838" v="1502" actId="478"/>
          <ac:spMkLst>
            <pc:docMk/>
            <pc:sldMk cId="2087487168" sldId="287"/>
            <ac:spMk id="44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11:55.141" v="1334" actId="21"/>
          <ac:spMkLst>
            <pc:docMk/>
            <pc:sldMk cId="2087487168" sldId="287"/>
            <ac:spMk id="45" creationId="{00000000-0000-0000-0000-000000000000}"/>
          </ac:spMkLst>
        </pc:spChg>
        <pc:spChg chg="add mod">
          <ac:chgData name="Danny Young" userId="cb0f4ce2-eb4f-479e-8e8f-3beb257e632f" providerId="ADAL" clId="{7C8DF167-77AB-4147-8DA9-6BB7F5A4DD4F}" dt="2022-10-31T17:21:09.605" v="1516"/>
          <ac:spMkLst>
            <pc:docMk/>
            <pc:sldMk cId="2087487168" sldId="287"/>
            <ac:spMk id="58" creationId="{5DC720D8-4BE5-F4C8-2AF2-BC219BE1CECB}"/>
          </ac:spMkLst>
        </pc:spChg>
        <pc:spChg chg="del">
          <ac:chgData name="Danny Young" userId="cb0f4ce2-eb4f-479e-8e8f-3beb257e632f" providerId="ADAL" clId="{7C8DF167-77AB-4147-8DA9-6BB7F5A4DD4F}" dt="2022-10-31T17:20:12.492" v="1498" actId="478"/>
          <ac:spMkLst>
            <pc:docMk/>
            <pc:sldMk cId="2087487168" sldId="287"/>
            <ac:spMk id="61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20:00.816" v="1495" actId="478"/>
          <ac:spMkLst>
            <pc:docMk/>
            <pc:sldMk cId="2087487168" sldId="287"/>
            <ac:spMk id="63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1:09.373" v="1515" actId="21"/>
          <ac:spMkLst>
            <pc:docMk/>
            <pc:sldMk cId="2087487168" sldId="287"/>
            <ac:spMk id="64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17:14.626" v="1409" actId="478"/>
          <ac:spMkLst>
            <pc:docMk/>
            <pc:sldMk cId="2087487168" sldId="287"/>
            <ac:spMk id="76" creationId="{00000000-0000-0000-0000-000000000000}"/>
          </ac:spMkLst>
        </pc:spChg>
        <pc:spChg chg="del">
          <ac:chgData name="Danny Young" userId="cb0f4ce2-eb4f-479e-8e8f-3beb257e632f" providerId="ADAL" clId="{7C8DF167-77AB-4147-8DA9-6BB7F5A4DD4F}" dt="2022-10-31T17:20:18.166" v="1503" actId="478"/>
          <ac:spMkLst>
            <pc:docMk/>
            <pc:sldMk cId="2087487168" sldId="287"/>
            <ac:spMk id="87" creationId="{00000000-0000-0000-0000-000000000000}"/>
          </ac:spMkLst>
        </pc:spChg>
        <pc:spChg chg="del mod">
          <ac:chgData name="Danny Young" userId="cb0f4ce2-eb4f-479e-8e8f-3beb257e632f" providerId="ADAL" clId="{7C8DF167-77AB-4147-8DA9-6BB7F5A4DD4F}" dt="2022-10-31T17:20:14.651" v="1500" actId="478"/>
          <ac:spMkLst>
            <pc:docMk/>
            <pc:sldMk cId="2087487168" sldId="287"/>
            <ac:spMk id="88" creationId="{00000000-0000-0000-0000-000000000000}"/>
          </ac:spMkLst>
        </pc:spChg>
        <pc:spChg chg="add del mod">
          <ac:chgData name="Danny Young" userId="cb0f4ce2-eb4f-479e-8e8f-3beb257e632f" providerId="ADAL" clId="{7C8DF167-77AB-4147-8DA9-6BB7F5A4DD4F}" dt="2022-10-31T17:11:48.814" v="1333" actId="1076"/>
          <ac:spMkLst>
            <pc:docMk/>
            <pc:sldMk cId="2087487168" sldId="287"/>
            <ac:spMk id="11297" creationId="{00000000-0000-0000-0000-000000000000}"/>
          </ac:spMkLst>
        </pc:s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2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3" creationId="{00000000-0000-0000-0000-000000000000}"/>
          </ac:grpSpMkLst>
        </pc:grpChg>
        <pc:grpChg chg="del">
          <ac:chgData name="Danny Young" userId="cb0f4ce2-eb4f-479e-8e8f-3beb257e632f" providerId="ADAL" clId="{7C8DF167-77AB-4147-8DA9-6BB7F5A4DD4F}" dt="2022-10-31T17:10:40.495" v="1300" actId="478"/>
          <ac:grpSpMkLst>
            <pc:docMk/>
            <pc:sldMk cId="2087487168" sldId="287"/>
            <ac:grpSpMk id="4" creationId="{00000000-0000-0000-0000-000000000000}"/>
          </ac:grpSpMkLst>
        </pc:grpChg>
        <pc:grpChg chg="mod">
          <ac:chgData name="Danny Young" userId="cb0f4ce2-eb4f-479e-8e8f-3beb257e632f" providerId="ADAL" clId="{7C8DF167-77AB-4147-8DA9-6BB7F5A4DD4F}" dt="2022-10-31T17:08:03.033" v="1121" actId="164"/>
          <ac:grpSpMkLst>
            <pc:docMk/>
            <pc:sldMk cId="2087487168" sldId="287"/>
            <ac:grpSpMk id="5" creationId="{00000000-0000-0000-0000-000000000000}"/>
          </ac:grpSpMkLst>
        </pc:grpChg>
        <pc:grpChg chg="del mod">
          <ac:chgData name="Danny Young" userId="cb0f4ce2-eb4f-479e-8e8f-3beb257e632f" providerId="ADAL" clId="{7C8DF167-77AB-4147-8DA9-6BB7F5A4DD4F}" dt="2022-10-31T17:11:30.718" v="1328" actId="478"/>
          <ac:grpSpMkLst>
            <pc:docMk/>
            <pc:sldMk cId="2087487168" sldId="287"/>
            <ac:grpSpMk id="6" creationId="{00000000-0000-0000-0000-000000000000}"/>
          </ac:grpSpMkLst>
        </pc:grpChg>
        <pc:grpChg chg="add mod">
          <ac:chgData name="Danny Young" userId="cb0f4ce2-eb4f-479e-8e8f-3beb257e632f" providerId="ADAL" clId="{7C8DF167-77AB-4147-8DA9-6BB7F5A4DD4F}" dt="2022-10-31T17:08:08.169" v="1122" actId="1076"/>
          <ac:grpSpMkLst>
            <pc:docMk/>
            <pc:sldMk cId="2087487168" sldId="287"/>
            <ac:grpSpMk id="7" creationId="{95EAA3DE-5004-266F-8503-87BBF9DD523A}"/>
          </ac:grpSpMkLst>
        </pc:grpChg>
        <pc:graphicFrameChg chg="add mod">
          <ac:chgData name="Danny Young" userId="cb0f4ce2-eb4f-479e-8e8f-3beb257e632f" providerId="ADAL" clId="{7C8DF167-77AB-4147-8DA9-6BB7F5A4DD4F}" dt="2022-10-31T17:09:57.609" v="1232" actId="14100"/>
          <ac:graphicFrameMkLst>
            <pc:docMk/>
            <pc:sldMk cId="2087487168" sldId="287"/>
            <ac:graphicFrameMk id="10" creationId="{2D8F38E6-F753-D4E5-4FD2-CF51E477FF4C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10:31.325" v="1297" actId="478"/>
          <ac:graphicFrameMkLst>
            <pc:docMk/>
            <pc:sldMk cId="2087487168" sldId="287"/>
            <ac:graphicFrameMk id="11" creationId="{5A826097-9AE7-86CC-6D88-A84A11ACF1BB}"/>
          </ac:graphicFrameMkLst>
        </pc:graphicFrameChg>
        <pc:graphicFrameChg chg="del">
          <ac:chgData name="Danny Young" userId="cb0f4ce2-eb4f-479e-8e8f-3beb257e632f" providerId="ADAL" clId="{7C8DF167-77AB-4147-8DA9-6BB7F5A4DD4F}" dt="2022-10-31T17:10:06.734" v="1234" actId="478"/>
          <ac:graphicFrameMkLst>
            <pc:docMk/>
            <pc:sldMk cId="2087487168" sldId="287"/>
            <ac:graphicFrameMk id="17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2:25.387" v="1339" actId="1076"/>
          <ac:graphicFrameMkLst>
            <pc:docMk/>
            <pc:sldMk cId="2087487168" sldId="287"/>
            <ac:graphicFrameMk id="20" creationId="{DA5024A8-B4A7-C0C7-A02B-5BE46DF0DEF6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3:29.231" v="1346" actId="1076"/>
          <ac:graphicFrameMkLst>
            <pc:docMk/>
            <pc:sldMk cId="2087487168" sldId="287"/>
            <ac:graphicFrameMk id="26" creationId="{3C215AE5-588A-D4B3-A1E1-1B8F0E359DC8}"/>
          </ac:graphicFrameMkLst>
        </pc:graphicFrameChg>
        <pc:graphicFrameChg chg="del">
          <ac:chgData name="Danny Young" userId="cb0f4ce2-eb4f-479e-8e8f-3beb257e632f" providerId="ADAL" clId="{7C8DF167-77AB-4147-8DA9-6BB7F5A4DD4F}" dt="2022-10-31T17:10:40.495" v="1300" actId="478"/>
          <ac:graphicFrameMkLst>
            <pc:docMk/>
            <pc:sldMk cId="2087487168" sldId="287"/>
            <ac:graphicFrameMk id="33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8:38.220" v="1478" actId="14100"/>
          <ac:graphicFrameMkLst>
            <pc:docMk/>
            <pc:sldMk cId="2087487168" sldId="287"/>
            <ac:graphicFrameMk id="37" creationId="{57BC7121-D70C-0CBE-1FB0-9272F10BD431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7C8DF167-77AB-4147-8DA9-6BB7F5A4DD4F}" dt="2022-10-31T17:08:03.033" v="1121" actId="164"/>
          <ac:graphicFrameMkLst>
            <pc:docMk/>
            <pc:sldMk cId="2087487168" sldId="287"/>
            <ac:graphicFrameMk id="4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46" creationId="{00000000-0000-0000-0000-000000000000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11:55.141" v="1334" actId="21"/>
          <ac:graphicFrameMkLst>
            <pc:docMk/>
            <pc:sldMk cId="2087487168" sldId="287"/>
            <ac:graphicFrameMk id="47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8:47.315" v="1479" actId="1076"/>
          <ac:graphicFrameMkLst>
            <pc:docMk/>
            <pc:sldMk cId="2087487168" sldId="287"/>
            <ac:graphicFrameMk id="48" creationId="{F8F43AD1-2ED7-CD35-E86C-1CC68CB43FB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12.492" v="1498" actId="478"/>
          <ac:graphicFrameMkLst>
            <pc:docMk/>
            <pc:sldMk cId="2087487168" sldId="287"/>
            <ac:graphicFrameMk id="5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5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19:33.636" v="1485" actId="1076"/>
          <ac:graphicFrameMkLst>
            <pc:docMk/>
            <pc:sldMk cId="2087487168" sldId="287"/>
            <ac:graphicFrameMk id="56" creationId="{E41602AA-639C-33D8-2219-899CD02E6A74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59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0:27.376" v="1507" actId="478"/>
          <ac:graphicFrameMkLst>
            <pc:docMk/>
            <pc:sldMk cId="2087487168" sldId="287"/>
            <ac:graphicFrameMk id="62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1:09.373" v="1515" actId="21"/>
          <ac:graphicFrameMkLst>
            <pc:docMk/>
            <pc:sldMk cId="2087487168" sldId="287"/>
            <ac:graphicFrameMk id="65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21:09.373" v="1515" actId="21"/>
          <ac:graphicFrameMkLst>
            <pc:docMk/>
            <pc:sldMk cId="2087487168" sldId="287"/>
            <ac:graphicFrameMk id="66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6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0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2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73" creationId="{00000000-0000-0000-0000-000000000000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17:46.746" v="1468" actId="21"/>
          <ac:graphicFrameMkLst>
            <pc:docMk/>
            <pc:sldMk cId="2087487168" sldId="287"/>
            <ac:graphicFrameMk id="74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8:53.313" v="1480" actId="21"/>
          <ac:graphicFrameMkLst>
            <pc:docMk/>
            <pc:sldMk cId="2087487168" sldId="287"/>
            <ac:graphicFrameMk id="75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77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12.492" v="1498" actId="478"/>
          <ac:graphicFrameMkLst>
            <pc:docMk/>
            <pc:sldMk cId="2087487168" sldId="287"/>
            <ac:graphicFrameMk id="78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7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9.084" v="1497" actId="478"/>
          <ac:graphicFrameMkLst>
            <pc:docMk/>
            <pc:sldMk cId="2087487168" sldId="287"/>
            <ac:graphicFrameMk id="81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20:05.897" v="1496" actId="478"/>
          <ac:graphicFrameMkLst>
            <pc:docMk/>
            <pc:sldMk cId="2087487168" sldId="287"/>
            <ac:graphicFrameMk id="89" creationId="{00000000-0000-0000-0000-000000000000}"/>
          </ac:graphicFrameMkLst>
        </pc:graphicFrameChg>
        <pc:graphicFrameChg chg="del">
          <ac:chgData name="Danny Young" userId="cb0f4ce2-eb4f-479e-8e8f-3beb257e632f" providerId="ADAL" clId="{7C8DF167-77AB-4147-8DA9-6BB7F5A4DD4F}" dt="2022-10-31T17:17:14.626" v="1409" actId="478"/>
          <ac:graphicFrameMkLst>
            <pc:docMk/>
            <pc:sldMk cId="2087487168" sldId="287"/>
            <ac:graphicFrameMk id="90" creationId="{00000000-0000-0000-0000-000000000000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1:28.832" v="1521" actId="1076"/>
          <ac:graphicFrameMkLst>
            <pc:docMk/>
            <pc:sldMk cId="2087487168" sldId="287"/>
            <ac:graphicFrameMk id="11264" creationId="{581C8203-9F84-A934-76A3-42FF18C7F1AE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1:28.832" v="1521" actId="1076"/>
          <ac:graphicFrameMkLst>
            <pc:docMk/>
            <pc:sldMk cId="2087487168" sldId="287"/>
            <ac:graphicFrameMk id="11265" creationId="{A0CD35A5-7B63-B171-C763-9738E0B6D21D}"/>
          </ac:graphicFrameMkLst>
        </pc:graphicFrameChg>
        <pc:graphicFrameChg chg="del mod">
          <ac:chgData name="Danny Young" userId="cb0f4ce2-eb4f-479e-8e8f-3beb257e632f" providerId="ADAL" clId="{7C8DF167-77AB-4147-8DA9-6BB7F5A4DD4F}" dt="2022-10-31T17:09:43.017" v="1224" actId="21"/>
          <ac:graphicFrameMkLst>
            <pc:docMk/>
            <pc:sldMk cId="2087487168" sldId="287"/>
            <ac:graphicFrameMk id="11266" creationId="{00000000-0000-0000-0000-000000000000}"/>
          </ac:graphicFrameMkLst>
        </pc:graphicFrameChg>
        <pc:cxnChg chg="add mod">
          <ac:chgData name="Danny Young" userId="cb0f4ce2-eb4f-479e-8e8f-3beb257e632f" providerId="ADAL" clId="{7C8DF167-77AB-4147-8DA9-6BB7F5A4DD4F}" dt="2022-10-31T17:12:56.459" v="1343" actId="14100"/>
          <ac:cxnSpMkLst>
            <pc:docMk/>
            <pc:sldMk cId="2087487168" sldId="287"/>
            <ac:cxnSpMk id="23" creationId="{3F212B90-B98D-EB6D-DAAD-8C7221F57BD4}"/>
          </ac:cxnSpMkLst>
        </pc:cxnChg>
        <pc:cxnChg chg="add mod">
          <ac:chgData name="Danny Young" userId="cb0f4ce2-eb4f-479e-8e8f-3beb257e632f" providerId="ADAL" clId="{7C8DF167-77AB-4147-8DA9-6BB7F5A4DD4F}" dt="2022-10-31T17:13:45.963" v="1349" actId="1076"/>
          <ac:cxnSpMkLst>
            <pc:docMk/>
            <pc:sldMk cId="2087487168" sldId="287"/>
            <ac:cxnSpMk id="27" creationId="{4BA979EE-F304-6D5E-1BD0-7330C605D4FC}"/>
          </ac:cxnSpMkLst>
        </pc:cxnChg>
        <pc:cxnChg chg="del">
          <ac:chgData name="Danny Young" userId="cb0f4ce2-eb4f-479e-8e8f-3beb257e632f" providerId="ADAL" clId="{7C8DF167-77AB-4147-8DA9-6BB7F5A4DD4F}" dt="2022-10-31T17:11:30.718" v="1328" actId="478"/>
          <ac:cxnSpMkLst>
            <pc:docMk/>
            <pc:sldMk cId="2087487168" sldId="287"/>
            <ac:cxnSpMk id="38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12:30.754" v="1340" actId="21"/>
          <ac:cxnSpMkLst>
            <pc:docMk/>
            <pc:sldMk cId="2087487168" sldId="287"/>
            <ac:cxnSpMk id="49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5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05.897" v="1496" actId="478"/>
          <ac:cxnSpMkLst>
            <pc:docMk/>
            <pc:sldMk cId="2087487168" sldId="287"/>
            <ac:cxnSpMk id="52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53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60" creationId="{00000000-0000-0000-0000-000000000000}"/>
          </ac:cxnSpMkLst>
        </pc:cxnChg>
        <pc:cxnChg chg="del">
          <ac:chgData name="Danny Young" userId="cb0f4ce2-eb4f-479e-8e8f-3beb257e632f" providerId="ADAL" clId="{7C8DF167-77AB-4147-8DA9-6BB7F5A4DD4F}" dt="2022-10-31T17:20:12.492" v="1498" actId="478"/>
          <ac:cxnSpMkLst>
            <pc:docMk/>
            <pc:sldMk cId="2087487168" sldId="287"/>
            <ac:cxnSpMk id="82" creationId="{00000000-0000-0000-0000-000000000000}"/>
          </ac:cxnSpMkLst>
        </pc:cxnChg>
      </pc:sldChg>
      <pc:sldChg chg="del ord">
        <pc:chgData name="Danny Young" userId="cb0f4ce2-eb4f-479e-8e8f-3beb257e632f" providerId="ADAL" clId="{7C8DF167-77AB-4147-8DA9-6BB7F5A4DD4F}" dt="2022-10-31T17:41:14.923" v="1807" actId="47"/>
        <pc:sldMkLst>
          <pc:docMk/>
          <pc:sldMk cId="3216635673" sldId="288"/>
        </pc:sldMkLst>
      </pc:sldChg>
      <pc:sldChg chg="del ord">
        <pc:chgData name="Danny Young" userId="cb0f4ce2-eb4f-479e-8e8f-3beb257e632f" providerId="ADAL" clId="{7C8DF167-77AB-4147-8DA9-6BB7F5A4DD4F}" dt="2022-10-31T17:41:14.923" v="1807" actId="47"/>
        <pc:sldMkLst>
          <pc:docMk/>
          <pc:sldMk cId="1711727364" sldId="306"/>
        </pc:sldMkLst>
      </pc:sldChg>
      <pc:sldChg chg="ord">
        <pc:chgData name="Danny Young" userId="cb0f4ce2-eb4f-479e-8e8f-3beb257e632f" providerId="ADAL" clId="{7C8DF167-77AB-4147-8DA9-6BB7F5A4DD4F}" dt="2022-10-31T18:02:14.657" v="2567"/>
        <pc:sldMkLst>
          <pc:docMk/>
          <pc:sldMk cId="4207802606" sldId="309"/>
        </pc:sldMkLst>
      </pc:sldChg>
      <pc:sldChg chg="delSp modSp mod ord delAnim">
        <pc:chgData name="Danny Young" userId="cb0f4ce2-eb4f-479e-8e8f-3beb257e632f" providerId="ADAL" clId="{7C8DF167-77AB-4147-8DA9-6BB7F5A4DD4F}" dt="2022-10-31T17:58:48.160" v="2456" actId="1076"/>
        <pc:sldMkLst>
          <pc:docMk/>
          <pc:sldMk cId="2093806497" sldId="310"/>
        </pc:sldMkLst>
        <pc:spChg chg="mod">
          <ac:chgData name="Danny Young" userId="cb0f4ce2-eb4f-479e-8e8f-3beb257e632f" providerId="ADAL" clId="{7C8DF167-77AB-4147-8DA9-6BB7F5A4DD4F}" dt="2022-10-31T17:50:41.397" v="2166" actId="20577"/>
          <ac:spMkLst>
            <pc:docMk/>
            <pc:sldMk cId="2093806497" sldId="310"/>
            <ac:spMk id="2" creationId="{F9911C14-40CC-4419-8B2F-8EBFDBA1F02C}"/>
          </ac:spMkLst>
        </pc:spChg>
        <pc:spChg chg="del">
          <ac:chgData name="Danny Young" userId="cb0f4ce2-eb4f-479e-8e8f-3beb257e632f" providerId="ADAL" clId="{7C8DF167-77AB-4147-8DA9-6BB7F5A4DD4F}" dt="2022-10-31T17:51:42.776" v="2310" actId="478"/>
          <ac:spMkLst>
            <pc:docMk/>
            <pc:sldMk cId="2093806497" sldId="310"/>
            <ac:spMk id="19" creationId="{C075F164-7313-4553-8B4E-5A308DD0D619}"/>
          </ac:spMkLst>
        </pc:spChg>
        <pc:spChg chg="mod">
          <ac:chgData name="Danny Young" userId="cb0f4ce2-eb4f-479e-8e8f-3beb257e632f" providerId="ADAL" clId="{7C8DF167-77AB-4147-8DA9-6BB7F5A4DD4F}" dt="2022-10-31T17:51:40.102" v="2309" actId="14100"/>
          <ac:spMkLst>
            <pc:docMk/>
            <pc:sldMk cId="2093806497" sldId="310"/>
            <ac:spMk id="20" creationId="{F2D04C57-2188-416F-BD52-E90F28330906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2" creationId="{DC0A6CFA-9146-4847-8840-D19D3E994C1F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3" creationId="{4ED60C15-60F8-4448-A4C9-0A81465B3174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4" creationId="{F31B0297-95D5-4545-9198-863AF9A6271F}"/>
          </ac:spMkLst>
        </pc:spChg>
        <pc:spChg chg="mod">
          <ac:chgData name="Danny Young" userId="cb0f4ce2-eb4f-479e-8e8f-3beb257e632f" providerId="ADAL" clId="{7C8DF167-77AB-4147-8DA9-6BB7F5A4DD4F}" dt="2022-10-31T17:56:36.051" v="2415" actId="1076"/>
          <ac:spMkLst>
            <pc:docMk/>
            <pc:sldMk cId="2093806497" sldId="310"/>
            <ac:spMk id="35" creationId="{40A76351-002D-4FDC-9893-D9774277A85E}"/>
          </ac:spMkLst>
        </pc:spChg>
        <pc:spChg chg="mod">
          <ac:chgData name="Danny Young" userId="cb0f4ce2-eb4f-479e-8e8f-3beb257e632f" providerId="ADAL" clId="{7C8DF167-77AB-4147-8DA9-6BB7F5A4DD4F}" dt="2022-10-31T17:54:07.661" v="2373" actId="1076"/>
          <ac:spMkLst>
            <pc:docMk/>
            <pc:sldMk cId="2093806497" sldId="310"/>
            <ac:spMk id="36" creationId="{6A10A8CC-273C-4F80-9CFB-97171C8B2817}"/>
          </ac:spMkLst>
        </pc:spChg>
        <pc:spChg chg="mod">
          <ac:chgData name="Danny Young" userId="cb0f4ce2-eb4f-479e-8e8f-3beb257e632f" providerId="ADAL" clId="{7C8DF167-77AB-4147-8DA9-6BB7F5A4DD4F}" dt="2022-10-31T17:54:07.661" v="2373" actId="1076"/>
          <ac:spMkLst>
            <pc:docMk/>
            <pc:sldMk cId="2093806497" sldId="310"/>
            <ac:spMk id="37" creationId="{DA914066-90EF-4DD5-960B-F73E1F22405F}"/>
          </ac:spMkLst>
        </pc:spChg>
        <pc:spChg chg="mod">
          <ac:chgData name="Danny Young" userId="cb0f4ce2-eb4f-479e-8e8f-3beb257e632f" providerId="ADAL" clId="{7C8DF167-77AB-4147-8DA9-6BB7F5A4DD4F}" dt="2022-10-31T17:54:27.453" v="2379" actId="207"/>
          <ac:spMkLst>
            <pc:docMk/>
            <pc:sldMk cId="2093806497" sldId="310"/>
            <ac:spMk id="52" creationId="{D7599682-A5FB-40F1-AFAB-F648B6645E32}"/>
          </ac:spMkLst>
        </pc:spChg>
        <pc:grpChg chg="mod">
          <ac:chgData name="Danny Young" userId="cb0f4ce2-eb4f-479e-8e8f-3beb257e632f" providerId="ADAL" clId="{7C8DF167-77AB-4147-8DA9-6BB7F5A4DD4F}" dt="2022-10-31T17:56:36.051" v="2415" actId="1076"/>
          <ac:grpSpMkLst>
            <pc:docMk/>
            <pc:sldMk cId="2093806497" sldId="310"/>
            <ac:grpSpMk id="21" creationId="{DFE0153E-578D-44C5-A239-69EE06439A8C}"/>
          </ac:grpSpMkLst>
        </pc:grpChg>
        <pc:grpChg chg="mod">
          <ac:chgData name="Danny Young" userId="cb0f4ce2-eb4f-479e-8e8f-3beb257e632f" providerId="ADAL" clId="{7C8DF167-77AB-4147-8DA9-6BB7F5A4DD4F}" dt="2022-10-31T17:56:36.051" v="2415" actId="1076"/>
          <ac:grpSpMkLst>
            <pc:docMk/>
            <pc:sldMk cId="2093806497" sldId="310"/>
            <ac:grpSpMk id="24" creationId="{7D0759EB-EE20-4F4C-9BC9-A7A354974051}"/>
          </ac:grpSpMkLst>
        </pc:grpChg>
        <pc:graphicFrameChg chg="del">
          <ac:chgData name="Danny Young" userId="cb0f4ce2-eb4f-479e-8e8f-3beb257e632f" providerId="ADAL" clId="{7C8DF167-77AB-4147-8DA9-6BB7F5A4DD4F}" dt="2022-10-31T17:51:42.776" v="2310" actId="478"/>
          <ac:graphicFrameMkLst>
            <pc:docMk/>
            <pc:sldMk cId="2093806497" sldId="310"/>
            <ac:graphicFrameMk id="17" creationId="{F5B9CB82-384F-4ABB-B3BD-5BBA770A14C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7" creationId="{9FB49599-DC23-458D-98DB-74EBD54AACA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8" creationId="{F55BDDB5-7507-493A-9DB1-A0B517240BBD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29" creationId="{3577DD34-C8FA-4A66-9BC2-04392D5ED5A4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30" creationId="{0A2529B9-CA5E-483C-818A-BD2EDA134598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31" creationId="{6555EE49-0097-4981-B0BC-CDF99BEAD41D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0" creationId="{82C2132F-37DB-4775-AD9C-10F39B24AF17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3.272" v="2423" actId="1076"/>
          <ac:graphicFrameMkLst>
            <pc:docMk/>
            <pc:sldMk cId="2093806497" sldId="310"/>
            <ac:graphicFrameMk id="41" creationId="{4CDD52F2-0EEE-4C3C-BE74-FB93087CFDBB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5.811" v="2424" actId="1076"/>
          <ac:graphicFrameMkLst>
            <pc:docMk/>
            <pc:sldMk cId="2093806497" sldId="310"/>
            <ac:graphicFrameMk id="42" creationId="{9AC9CBA8-A05E-473C-A3B3-FC76F191F596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3" creationId="{B4CE5582-C052-44DE-B008-9D9ECDEC25E1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58.915" v="2421" actId="1076"/>
          <ac:graphicFrameMkLst>
            <pc:docMk/>
            <pc:sldMk cId="2093806497" sldId="310"/>
            <ac:graphicFrameMk id="44" creationId="{584DE2AA-A043-4CB0-8AA5-A19F69625530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58.915" v="2421" actId="1076"/>
          <ac:graphicFrameMkLst>
            <pc:docMk/>
            <pc:sldMk cId="2093806497" sldId="310"/>
            <ac:graphicFrameMk id="45" creationId="{7543CE49-2E3E-4F7C-A05C-D83458726807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6" creationId="{E3CCC766-B898-49A4-A440-27B9C7619411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1.194" v="2426" actId="1076"/>
          <ac:graphicFrameMkLst>
            <pc:docMk/>
            <pc:sldMk cId="2093806497" sldId="310"/>
            <ac:graphicFrameMk id="47" creationId="{BCAF5654-E0AA-45AB-AAE9-7EE3F6D41B83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09.190" v="2425" actId="1076"/>
          <ac:graphicFrameMkLst>
            <pc:docMk/>
            <pc:sldMk cId="2093806497" sldId="310"/>
            <ac:graphicFrameMk id="48" creationId="{06DF7C30-DDB0-4830-9BCB-14EF3ED8FC14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36.051" v="2415" actId="1076"/>
          <ac:graphicFrameMkLst>
            <pc:docMk/>
            <pc:sldMk cId="2093806497" sldId="310"/>
            <ac:graphicFrameMk id="49" creationId="{C4D85471-8B7C-420C-846C-EB732AFB232D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24.270" v="2450" actId="1036"/>
          <ac:graphicFrameMkLst>
            <pc:docMk/>
            <pc:sldMk cId="2093806497" sldId="310"/>
            <ac:graphicFrameMk id="50" creationId="{345C5CDE-AB14-4C2F-A5CD-47BD8034B9F6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24.270" v="2450" actId="1036"/>
          <ac:graphicFrameMkLst>
            <pc:docMk/>
            <pc:sldMk cId="2093806497" sldId="310"/>
            <ac:graphicFrameMk id="51" creationId="{A971A92C-C17E-4534-8FF7-86C52AA3A084}"/>
          </ac:graphicFrameMkLst>
        </pc:graphicFrameChg>
        <pc:graphicFrameChg chg="mod">
          <ac:chgData name="Danny Young" userId="cb0f4ce2-eb4f-479e-8e8f-3beb257e632f" providerId="ADAL" clId="{7C8DF167-77AB-4147-8DA9-6BB7F5A4DD4F}" dt="2022-10-31T17:54:22.205" v="2376" actId="14100"/>
          <ac:graphicFrameMkLst>
            <pc:docMk/>
            <pc:sldMk cId="2093806497" sldId="310"/>
            <ac:graphicFrameMk id="53" creationId="{BCD66E69-2AE3-4200-9F57-3418942E9A27}"/>
          </ac:graphicFrameMkLst>
        </pc:graphicFrameChg>
        <pc:graphicFrameChg chg="mod">
          <ac:chgData name="Danny Young" userId="cb0f4ce2-eb4f-479e-8e8f-3beb257e632f" providerId="ADAL" clId="{7C8DF167-77AB-4147-8DA9-6BB7F5A4DD4F}" dt="2022-10-31T17:54:24.105" v="2377" actId="1076"/>
          <ac:graphicFrameMkLst>
            <pc:docMk/>
            <pc:sldMk cId="2093806497" sldId="310"/>
            <ac:graphicFrameMk id="54" creationId="{34CDDEFD-913F-41C2-BC3D-E30F724B5D63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43.741" v="2455" actId="1076"/>
          <ac:graphicFrameMkLst>
            <pc:docMk/>
            <pc:sldMk cId="2093806497" sldId="310"/>
            <ac:graphicFrameMk id="55" creationId="{544C5334-A5B5-4F04-8C03-5ADF3245B3C4}"/>
          </ac:graphicFrameMkLst>
        </pc:graphicFrameChg>
        <pc:graphicFrameChg chg="mod">
          <ac:chgData name="Danny Young" userId="cb0f4ce2-eb4f-479e-8e8f-3beb257e632f" providerId="ADAL" clId="{7C8DF167-77AB-4147-8DA9-6BB7F5A4DD4F}" dt="2022-10-31T17:58:48.160" v="2456" actId="1076"/>
          <ac:graphicFrameMkLst>
            <pc:docMk/>
            <pc:sldMk cId="2093806497" sldId="310"/>
            <ac:graphicFrameMk id="56" creationId="{3EDA759C-7DE5-44B2-9644-05880381C17C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7" creationId="{EBED6F76-3C6E-428B-9EBB-36D6AF4004BA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8" creationId="{FF3475A2-924D-425C-855C-B3DEED1C1D43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1.013" v="2416" actId="1076"/>
          <ac:graphicFrameMkLst>
            <pc:docMk/>
            <pc:sldMk cId="2093806497" sldId="310"/>
            <ac:graphicFrameMk id="59" creationId="{1D42932B-B02F-41CF-89FF-214063A48820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6.341" v="2417" actId="1076"/>
          <ac:graphicFrameMkLst>
            <pc:docMk/>
            <pc:sldMk cId="2093806497" sldId="310"/>
            <ac:graphicFrameMk id="60" creationId="{A8D9205C-EBC5-43F6-B127-0C803C28AA1E}"/>
          </ac:graphicFrameMkLst>
        </pc:graphicFrameChg>
        <pc:graphicFrameChg chg="mod">
          <ac:chgData name="Danny Young" userId="cb0f4ce2-eb4f-479e-8e8f-3beb257e632f" providerId="ADAL" clId="{7C8DF167-77AB-4147-8DA9-6BB7F5A4DD4F}" dt="2022-10-31T17:56:46.341" v="2417" actId="1076"/>
          <ac:graphicFrameMkLst>
            <pc:docMk/>
            <pc:sldMk cId="2093806497" sldId="310"/>
            <ac:graphicFrameMk id="61" creationId="{8821B2AA-159F-4141-8167-6C0F8B309DA2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5.857" v="2427" actId="1076"/>
          <ac:graphicFrameMkLst>
            <pc:docMk/>
            <pc:sldMk cId="2093806497" sldId="310"/>
            <ac:graphicFrameMk id="64" creationId="{9A1582BC-9F33-4856-8473-FE9ED505FC00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9.518" v="2428" actId="1076"/>
          <ac:graphicFrameMkLst>
            <pc:docMk/>
            <pc:sldMk cId="2093806497" sldId="310"/>
            <ac:graphicFrameMk id="65" creationId="{9BA7CA1E-0DB1-4F9A-B814-E86A9D94CF91}"/>
          </ac:graphicFrameMkLst>
        </pc:graphicFrameChg>
        <pc:graphicFrameChg chg="mod">
          <ac:chgData name="Danny Young" userId="cb0f4ce2-eb4f-479e-8e8f-3beb257e632f" providerId="ADAL" clId="{7C8DF167-77AB-4147-8DA9-6BB7F5A4DD4F}" dt="2022-10-31T17:57:15.857" v="2427" actId="1076"/>
          <ac:graphicFrameMkLst>
            <pc:docMk/>
            <pc:sldMk cId="2093806497" sldId="310"/>
            <ac:graphicFrameMk id="66" creationId="{578375D6-4D39-4290-A4C4-6CAA72F21D7C}"/>
          </ac:graphicFrameMkLst>
        </pc:graphicFrame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2" creationId="{6E48D4D4-FF18-4CD5-84C7-E714C46CEC44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3" creationId="{D35C0FC4-6472-4968-B51F-F65F76BC91F8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5" creationId="{DB5CF7DA-8A56-46FC-90A3-E5B23A32D6B7}"/>
          </ac:cxnSpMkLst>
        </pc:cxnChg>
        <pc:cxnChg chg="mod">
          <ac:chgData name="Danny Young" userId="cb0f4ce2-eb4f-479e-8e8f-3beb257e632f" providerId="ADAL" clId="{7C8DF167-77AB-4147-8DA9-6BB7F5A4DD4F}" dt="2022-10-31T17:55:50.408" v="2411" actId="14100"/>
          <ac:cxnSpMkLst>
            <pc:docMk/>
            <pc:sldMk cId="2093806497" sldId="310"/>
            <ac:cxnSpMk id="26" creationId="{E9A4F049-D53E-46CB-A287-73916B59EE08}"/>
          </ac:cxnSpMkLst>
        </pc:cxnChg>
      </pc:sldChg>
      <pc:sldChg chg="modSp mod ord">
        <pc:chgData name="Danny Young" userId="cb0f4ce2-eb4f-479e-8e8f-3beb257e632f" providerId="ADAL" clId="{7C8DF167-77AB-4147-8DA9-6BB7F5A4DD4F}" dt="2022-10-31T17:43:04.271" v="1834" actId="20577"/>
        <pc:sldMkLst>
          <pc:docMk/>
          <pc:sldMk cId="3149069125" sldId="313"/>
        </pc:sldMkLst>
        <pc:spChg chg="mod">
          <ac:chgData name="Danny Young" userId="cb0f4ce2-eb4f-479e-8e8f-3beb257e632f" providerId="ADAL" clId="{7C8DF167-77AB-4147-8DA9-6BB7F5A4DD4F}" dt="2022-10-31T17:41:46.429" v="1810" actId="20577"/>
          <ac:spMkLst>
            <pc:docMk/>
            <pc:sldMk cId="3149069125" sldId="313"/>
            <ac:spMk id="2" creationId="{01AE7E89-F184-4ED0-B21A-9BA123D4CA11}"/>
          </ac:spMkLst>
        </pc:spChg>
        <pc:spChg chg="mod">
          <ac:chgData name="Danny Young" userId="cb0f4ce2-eb4f-479e-8e8f-3beb257e632f" providerId="ADAL" clId="{7C8DF167-77AB-4147-8DA9-6BB7F5A4DD4F}" dt="2022-10-31T17:43:04.271" v="1834" actId="20577"/>
          <ac:spMkLst>
            <pc:docMk/>
            <pc:sldMk cId="3149069125" sldId="313"/>
            <ac:spMk id="23" creationId="{820940BE-F8BA-4900-AF30-B624966B9211}"/>
          </ac:spMkLst>
        </pc:spChg>
        <pc:graphicFrameChg chg="mod">
          <ac:chgData name="Danny Young" userId="cb0f4ce2-eb4f-479e-8e8f-3beb257e632f" providerId="ADAL" clId="{7C8DF167-77AB-4147-8DA9-6BB7F5A4DD4F}" dt="2022-10-31T17:41:50.757" v="1811" actId="1076"/>
          <ac:graphicFrameMkLst>
            <pc:docMk/>
            <pc:sldMk cId="3149069125" sldId="313"/>
            <ac:graphicFrameMk id="4" creationId="{BF49E587-A36D-4D0D-84B5-72386B61A7B9}"/>
          </ac:graphicFrameMkLst>
        </pc:graphicFrameChg>
        <pc:graphicFrameChg chg="mod">
          <ac:chgData name="Danny Young" userId="cb0f4ce2-eb4f-479e-8e8f-3beb257e632f" providerId="ADAL" clId="{7C8DF167-77AB-4147-8DA9-6BB7F5A4DD4F}" dt="2022-10-31T17:42:43.582" v="1812" actId="1076"/>
          <ac:graphicFrameMkLst>
            <pc:docMk/>
            <pc:sldMk cId="3149069125" sldId="313"/>
            <ac:graphicFrameMk id="21" creationId="{66D45CE6-E1B7-47A0-A147-402B1E40B928}"/>
          </ac:graphicFrameMkLst>
        </pc:graphicFrameChg>
      </pc:sldChg>
      <pc:sldChg chg="addSp modSp mod ord modAnim">
        <pc:chgData name="Danny Young" userId="cb0f4ce2-eb4f-479e-8e8f-3beb257e632f" providerId="ADAL" clId="{7C8DF167-77AB-4147-8DA9-6BB7F5A4DD4F}" dt="2022-10-31T18:01:12.738" v="2561" actId="1037"/>
        <pc:sldMkLst>
          <pc:docMk/>
          <pc:sldMk cId="2487750708" sldId="316"/>
        </pc:sldMkLst>
        <pc:spChg chg="add mod">
          <ac:chgData name="Danny Young" userId="cb0f4ce2-eb4f-479e-8e8f-3beb257e632f" providerId="ADAL" clId="{7C8DF167-77AB-4147-8DA9-6BB7F5A4DD4F}" dt="2022-10-31T18:01:12.738" v="2561" actId="1037"/>
          <ac:spMkLst>
            <pc:docMk/>
            <pc:sldMk cId="2487750708" sldId="316"/>
            <ac:spMk id="2" creationId="{1E2DD1DD-F9C5-71F5-4FE9-E9E6F759CADA}"/>
          </ac:spMkLst>
        </pc:spChg>
        <pc:spChg chg="mod">
          <ac:chgData name="Danny Young" userId="cb0f4ce2-eb4f-479e-8e8f-3beb257e632f" providerId="ADAL" clId="{7C8DF167-77AB-4147-8DA9-6BB7F5A4DD4F}" dt="2022-10-31T17:59:40.457" v="2460" actId="1036"/>
          <ac:spMkLst>
            <pc:docMk/>
            <pc:sldMk cId="2487750708" sldId="316"/>
            <ac:spMk id="20" creationId="{36F6E302-E000-4A3F-80DF-D7CEBCD1E993}"/>
          </ac:spMkLst>
        </pc:spChg>
      </pc:sldChg>
      <pc:sldChg chg="addSp delSp modSp new mod delAnim modAnim">
        <pc:chgData name="Danny Young" userId="cb0f4ce2-eb4f-479e-8e8f-3beb257e632f" providerId="ADAL" clId="{7C8DF167-77AB-4147-8DA9-6BB7F5A4DD4F}" dt="2022-10-31T17:48:03.128" v="2107" actId="27636"/>
        <pc:sldMkLst>
          <pc:docMk/>
          <pc:sldMk cId="2830921249" sldId="318"/>
        </pc:sldMkLst>
        <pc:spChg chg="mod">
          <ac:chgData name="Danny Young" userId="cb0f4ce2-eb4f-479e-8e8f-3beb257e632f" providerId="ADAL" clId="{7C8DF167-77AB-4147-8DA9-6BB7F5A4DD4F}" dt="2022-10-31T16:44:16.147" v="73" actId="14100"/>
          <ac:spMkLst>
            <pc:docMk/>
            <pc:sldMk cId="2830921249" sldId="318"/>
            <ac:spMk id="2" creationId="{4AC0349A-7773-5273-E504-22F2FD081F7D}"/>
          </ac:spMkLst>
        </pc:spChg>
        <pc:spChg chg="mod">
          <ac:chgData name="Danny Young" userId="cb0f4ce2-eb4f-479e-8e8f-3beb257e632f" providerId="ADAL" clId="{7C8DF167-77AB-4147-8DA9-6BB7F5A4DD4F}" dt="2022-10-31T17:47:46.416" v="2103" actId="20577"/>
          <ac:spMkLst>
            <pc:docMk/>
            <pc:sldMk cId="2830921249" sldId="318"/>
            <ac:spMk id="3" creationId="{8BC9EE2E-A5B2-E323-D581-426CF73E49BA}"/>
          </ac:spMkLst>
        </pc:spChg>
        <pc:spChg chg="add del mod">
          <ac:chgData name="Danny Young" userId="cb0f4ce2-eb4f-479e-8e8f-3beb257e632f" providerId="ADAL" clId="{7C8DF167-77AB-4147-8DA9-6BB7F5A4DD4F}" dt="2022-10-31T17:23:26.113" v="1529" actId="21"/>
          <ac:spMkLst>
            <pc:docMk/>
            <pc:sldMk cId="2830921249" sldId="318"/>
            <ac:spMk id="5" creationId="{9B59699E-5D4A-BBB3-DBAF-BFEA00E08F4B}"/>
          </ac:spMkLst>
        </pc:spChg>
        <pc:spChg chg="add del mod">
          <ac:chgData name="Danny Young" userId="cb0f4ce2-eb4f-479e-8e8f-3beb257e632f" providerId="ADAL" clId="{7C8DF167-77AB-4147-8DA9-6BB7F5A4DD4F}" dt="2022-10-31T17:23:34.467" v="1532" actId="21"/>
          <ac:spMkLst>
            <pc:docMk/>
            <pc:sldMk cId="2830921249" sldId="318"/>
            <ac:spMk id="7" creationId="{AE785A8C-127D-6EF6-96D0-C1BD0444A713}"/>
          </ac:spMkLst>
        </pc:spChg>
        <pc:spChg chg="add del mod">
          <ac:chgData name="Danny Young" userId="cb0f4ce2-eb4f-479e-8e8f-3beb257e632f" providerId="ADAL" clId="{7C8DF167-77AB-4147-8DA9-6BB7F5A4DD4F}" dt="2022-10-31T17:23:37.005" v="1535" actId="21"/>
          <ac:spMkLst>
            <pc:docMk/>
            <pc:sldMk cId="2830921249" sldId="318"/>
            <ac:spMk id="9" creationId="{5C3E5ED6-A016-343B-54B1-EBB8A6A8CBDB}"/>
          </ac:spMkLst>
        </pc:spChg>
        <pc:spChg chg="add mod">
          <ac:chgData name="Danny Young" userId="cb0f4ce2-eb4f-479e-8e8f-3beb257e632f" providerId="ADAL" clId="{7C8DF167-77AB-4147-8DA9-6BB7F5A4DD4F}" dt="2022-10-31T17:48:03.128" v="2107" actId="27636"/>
          <ac:spMkLst>
            <pc:docMk/>
            <pc:sldMk cId="2830921249" sldId="318"/>
            <ac:spMk id="10" creationId="{81E78C67-05EA-4BF8-A317-3F273499ADF0}"/>
          </ac:spMkLst>
        </pc:spChg>
        <pc:spChg chg="add mod">
          <ac:chgData name="Danny Young" userId="cb0f4ce2-eb4f-479e-8e8f-3beb257e632f" providerId="ADAL" clId="{7C8DF167-77AB-4147-8DA9-6BB7F5A4DD4F}" dt="2022-10-31T17:23:50.692" v="1542" actId="1076"/>
          <ac:spMkLst>
            <pc:docMk/>
            <pc:sldMk cId="2830921249" sldId="318"/>
            <ac:spMk id="14" creationId="{10B9AC63-5D1C-82F6-0A81-EB4F578F154C}"/>
          </ac:spMkLst>
        </pc:spChg>
        <pc:spChg chg="add mod">
          <ac:chgData name="Danny Young" userId="cb0f4ce2-eb4f-479e-8e8f-3beb257e632f" providerId="ADAL" clId="{7C8DF167-77AB-4147-8DA9-6BB7F5A4DD4F}" dt="2022-10-31T17:23:26.429" v="1530"/>
          <ac:spMkLst>
            <pc:docMk/>
            <pc:sldMk cId="2830921249" sldId="318"/>
            <ac:spMk id="16" creationId="{34B80F2C-8BE3-30A9-38FD-A43AB36E470D}"/>
          </ac:spMkLst>
        </pc:spChg>
        <pc:spChg chg="add mod">
          <ac:chgData name="Danny Young" userId="cb0f4ce2-eb4f-479e-8e8f-3beb257e632f" providerId="ADAL" clId="{7C8DF167-77AB-4147-8DA9-6BB7F5A4DD4F}" dt="2022-10-31T17:23:34.714" v="1533"/>
          <ac:spMkLst>
            <pc:docMk/>
            <pc:sldMk cId="2830921249" sldId="318"/>
            <ac:spMk id="18" creationId="{FFD902EF-9CF6-AD9E-756E-7FEAB4DC85F9}"/>
          </ac:spMkLst>
        </pc:spChg>
        <pc:spChg chg="add mod">
          <ac:chgData name="Danny Young" userId="cb0f4ce2-eb4f-479e-8e8f-3beb257e632f" providerId="ADAL" clId="{7C8DF167-77AB-4147-8DA9-6BB7F5A4DD4F}" dt="2022-10-31T17:23:37.275" v="1536"/>
          <ac:spMkLst>
            <pc:docMk/>
            <pc:sldMk cId="2830921249" sldId="318"/>
            <ac:spMk id="20" creationId="{3829F909-2D67-C198-3780-2F58CC78E9A7}"/>
          </ac:spMkLst>
        </pc:spChg>
        <pc:graphicFrameChg chg="add del mod">
          <ac:chgData name="Danny Young" userId="cb0f4ce2-eb4f-479e-8e8f-3beb257e632f" providerId="ADAL" clId="{7C8DF167-77AB-4147-8DA9-6BB7F5A4DD4F}" dt="2022-10-31T17:23:26.113" v="1529" actId="21"/>
          <ac:graphicFrameMkLst>
            <pc:docMk/>
            <pc:sldMk cId="2830921249" sldId="318"/>
            <ac:graphicFrameMk id="4" creationId="{BDA98624-135E-BC00-5E6E-BAA0A68E0D29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23:34.467" v="1532" actId="21"/>
          <ac:graphicFrameMkLst>
            <pc:docMk/>
            <pc:sldMk cId="2830921249" sldId="318"/>
            <ac:graphicFrameMk id="6" creationId="{BBE0A8FF-C094-C56B-9BB2-17A848A0E241}"/>
          </ac:graphicFrameMkLst>
        </pc:graphicFrameChg>
        <pc:graphicFrameChg chg="add del mod">
          <ac:chgData name="Danny Young" userId="cb0f4ce2-eb4f-479e-8e8f-3beb257e632f" providerId="ADAL" clId="{7C8DF167-77AB-4147-8DA9-6BB7F5A4DD4F}" dt="2022-10-31T17:23:37.005" v="1535" actId="21"/>
          <ac:graphicFrameMkLst>
            <pc:docMk/>
            <pc:sldMk cId="2830921249" sldId="318"/>
            <ac:graphicFrameMk id="8" creationId="{C05DC7A5-FECF-69B6-2532-BE6744230C17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1" creationId="{BD7640EE-6893-A71F-0A97-FC7C47C32BDB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2" creationId="{66F86125-49FD-6D81-BFE7-DDB2E8804CF3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44.051" v="1539" actId="1076"/>
          <ac:graphicFrameMkLst>
            <pc:docMk/>
            <pc:sldMk cId="2830921249" sldId="318"/>
            <ac:graphicFrameMk id="13" creationId="{32FA68E1-FFBD-1AE4-11C1-D9F5868E23A6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26.429" v="1530"/>
          <ac:graphicFrameMkLst>
            <pc:docMk/>
            <pc:sldMk cId="2830921249" sldId="318"/>
            <ac:graphicFrameMk id="15" creationId="{FE41021C-BA1E-52F8-9D5C-D5DB8E6BDF28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34.714" v="1533"/>
          <ac:graphicFrameMkLst>
            <pc:docMk/>
            <pc:sldMk cId="2830921249" sldId="318"/>
            <ac:graphicFrameMk id="17" creationId="{DC1C1987-C39B-5D45-6C0D-B78968BA253B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23:37.275" v="1536"/>
          <ac:graphicFrameMkLst>
            <pc:docMk/>
            <pc:sldMk cId="2830921249" sldId="318"/>
            <ac:graphicFrameMk id="19" creationId="{9AF6FD71-D140-7228-C2F7-8037B056591C}"/>
          </ac:graphicFrameMkLst>
        </pc:graphicFrameChg>
      </pc:sldChg>
      <pc:sldChg chg="addSp delSp modSp new mod ord">
        <pc:chgData name="Danny Young" userId="cb0f4ce2-eb4f-479e-8e8f-3beb257e632f" providerId="ADAL" clId="{7C8DF167-77AB-4147-8DA9-6BB7F5A4DD4F}" dt="2022-10-31T17:41:04.863" v="1802" actId="1076"/>
        <pc:sldMkLst>
          <pc:docMk/>
          <pc:sldMk cId="2589816292" sldId="319"/>
        </pc:sldMkLst>
        <pc:spChg chg="del">
          <ac:chgData name="Danny Young" userId="cb0f4ce2-eb4f-479e-8e8f-3beb257e632f" providerId="ADAL" clId="{7C8DF167-77AB-4147-8DA9-6BB7F5A4DD4F}" dt="2022-10-31T17:24:35.235" v="1546" actId="478"/>
          <ac:spMkLst>
            <pc:docMk/>
            <pc:sldMk cId="2589816292" sldId="319"/>
            <ac:spMk id="2" creationId="{93792BDB-4687-70B7-6C4C-50DDE5A3A194}"/>
          </ac:spMkLst>
        </pc:spChg>
        <pc:spChg chg="del">
          <ac:chgData name="Danny Young" userId="cb0f4ce2-eb4f-479e-8e8f-3beb257e632f" providerId="ADAL" clId="{7C8DF167-77AB-4147-8DA9-6BB7F5A4DD4F}" dt="2022-10-31T17:24:35.235" v="1546" actId="478"/>
          <ac:spMkLst>
            <pc:docMk/>
            <pc:sldMk cId="2589816292" sldId="319"/>
            <ac:spMk id="3" creationId="{51261513-E038-7A86-45CF-062AB0B62080}"/>
          </ac:spMkLst>
        </pc:spChg>
        <pc:spChg chg="add mod">
          <ac:chgData name="Danny Young" userId="cb0f4ce2-eb4f-479e-8e8f-3beb257e632f" providerId="ADAL" clId="{7C8DF167-77AB-4147-8DA9-6BB7F5A4DD4F}" dt="2022-10-31T17:24:32.326" v="1545"/>
          <ac:spMkLst>
            <pc:docMk/>
            <pc:sldMk cId="2589816292" sldId="319"/>
            <ac:spMk id="4" creationId="{622FF4CA-6630-1571-77EE-5ACDEF15E6A6}"/>
          </ac:spMkLst>
        </pc:spChg>
        <pc:spChg chg="add mod">
          <ac:chgData name="Danny Young" userId="cb0f4ce2-eb4f-479e-8e8f-3beb257e632f" providerId="ADAL" clId="{7C8DF167-77AB-4147-8DA9-6BB7F5A4DD4F}" dt="2022-10-31T17:38:14.653" v="1795" actId="1076"/>
          <ac:spMkLst>
            <pc:docMk/>
            <pc:sldMk cId="2589816292" sldId="319"/>
            <ac:spMk id="5" creationId="{D6C68056-3CEB-3CA3-00A9-E942EDE66CD9}"/>
          </ac:spMkLst>
        </pc:spChg>
        <pc:spChg chg="add mod">
          <ac:chgData name="Danny Young" userId="cb0f4ce2-eb4f-479e-8e8f-3beb257e632f" providerId="ADAL" clId="{7C8DF167-77AB-4147-8DA9-6BB7F5A4DD4F}" dt="2022-10-31T17:41:04.863" v="1802" actId="1076"/>
          <ac:spMkLst>
            <pc:docMk/>
            <pc:sldMk cId="2589816292" sldId="319"/>
            <ac:spMk id="6" creationId="{DA087517-0190-FEA7-7E96-E8421CE7E2D4}"/>
          </ac:spMkLst>
        </pc:spChg>
      </pc:sldChg>
      <pc:sldChg chg="addSp delSp modSp add mod modAnim">
        <pc:chgData name="Danny Young" userId="cb0f4ce2-eb4f-479e-8e8f-3beb257e632f" providerId="ADAL" clId="{7C8DF167-77AB-4147-8DA9-6BB7F5A4DD4F}" dt="2022-10-31T17:38:01.618" v="1794" actId="1076"/>
        <pc:sldMkLst>
          <pc:docMk/>
          <pc:sldMk cId="1102437867" sldId="320"/>
        </pc:sldMkLst>
        <pc:spChg chg="add del mod">
          <ac:chgData name="Danny Young" userId="cb0f4ce2-eb4f-479e-8e8f-3beb257e632f" providerId="ADAL" clId="{7C8DF167-77AB-4147-8DA9-6BB7F5A4DD4F}" dt="2022-10-31T17:32:52.913" v="1628" actId="478"/>
          <ac:spMkLst>
            <pc:docMk/>
            <pc:sldMk cId="1102437867" sldId="320"/>
            <ac:spMk id="3" creationId="{DB1A51E5-F796-E2A2-89BA-5707B84985C2}"/>
          </ac:spMkLst>
        </pc:spChg>
        <pc:spChg chg="add mod">
          <ac:chgData name="Danny Young" userId="cb0f4ce2-eb4f-479e-8e8f-3beb257e632f" providerId="ADAL" clId="{7C8DF167-77AB-4147-8DA9-6BB7F5A4DD4F}" dt="2022-10-31T17:35:28.357" v="1706" actId="20577"/>
          <ac:spMkLst>
            <pc:docMk/>
            <pc:sldMk cId="1102437867" sldId="320"/>
            <ac:spMk id="4" creationId="{F724D5E7-1A5C-E64D-7114-36382CD724BE}"/>
          </ac:spMkLst>
        </pc:spChg>
        <pc:spChg chg="mod">
          <ac:chgData name="Danny Young" userId="cb0f4ce2-eb4f-479e-8e8f-3beb257e632f" providerId="ADAL" clId="{7C8DF167-77AB-4147-8DA9-6BB7F5A4DD4F}" dt="2022-10-31T17:33:03.902" v="1631" actId="20577"/>
          <ac:spMkLst>
            <pc:docMk/>
            <pc:sldMk cId="1102437867" sldId="320"/>
            <ac:spMk id="9" creationId="{0484CC36-0067-5C80-F514-7DBBC7E1CA83}"/>
          </ac:spMkLst>
        </pc:spChg>
        <pc:spChg chg="mod">
          <ac:chgData name="Danny Young" userId="cb0f4ce2-eb4f-479e-8e8f-3beb257e632f" providerId="ADAL" clId="{7C8DF167-77AB-4147-8DA9-6BB7F5A4DD4F}" dt="2022-10-31T17:33:27.996" v="1635" actId="20577"/>
          <ac:spMkLst>
            <pc:docMk/>
            <pc:sldMk cId="1102437867" sldId="320"/>
            <ac:spMk id="12" creationId="{19C372D6-3CE2-53B8-23C9-CCC21729877A}"/>
          </ac:spMkLst>
        </pc:spChg>
        <pc:spChg chg="add mod">
          <ac:chgData name="Danny Young" userId="cb0f4ce2-eb4f-479e-8e8f-3beb257e632f" providerId="ADAL" clId="{7C8DF167-77AB-4147-8DA9-6BB7F5A4DD4F}" dt="2022-10-31T17:37:28.751" v="1790" actId="1076"/>
          <ac:spMkLst>
            <pc:docMk/>
            <pc:sldMk cId="1102437867" sldId="320"/>
            <ac:spMk id="13" creationId="{6DA62B58-D8DE-98FE-01E7-A00C06A3A1E0}"/>
          </ac:spMkLst>
        </pc:spChg>
        <pc:spChg chg="mod">
          <ac:chgData name="Danny Young" userId="cb0f4ce2-eb4f-479e-8e8f-3beb257e632f" providerId="ADAL" clId="{7C8DF167-77AB-4147-8DA9-6BB7F5A4DD4F}" dt="2022-10-31T17:34:02.032" v="1641" actId="1076"/>
          <ac:spMkLst>
            <pc:docMk/>
            <pc:sldMk cId="1102437867" sldId="320"/>
            <ac:spMk id="25" creationId="{DE4CD08D-E42F-FDDF-7524-0B25142B8A9A}"/>
          </ac:spMkLst>
        </pc:spChg>
        <pc:spChg chg="mod">
          <ac:chgData name="Danny Young" userId="cb0f4ce2-eb4f-479e-8e8f-3beb257e632f" providerId="ADAL" clId="{7C8DF167-77AB-4147-8DA9-6BB7F5A4DD4F}" dt="2022-10-31T17:34:40" v="1650" actId="20577"/>
          <ac:spMkLst>
            <pc:docMk/>
            <pc:sldMk cId="1102437867" sldId="320"/>
            <ac:spMk id="30" creationId="{7BC8B55D-37D9-EC15-EC93-1A638CA9287A}"/>
          </ac:spMkLst>
        </pc:spChg>
        <pc:spChg chg="mod">
          <ac:chgData name="Danny Young" userId="cb0f4ce2-eb4f-479e-8e8f-3beb257e632f" providerId="ADAL" clId="{7C8DF167-77AB-4147-8DA9-6BB7F5A4DD4F}" dt="2022-10-31T17:34:45.011" v="1651" actId="20577"/>
          <ac:spMkLst>
            <pc:docMk/>
            <pc:sldMk cId="1102437867" sldId="320"/>
            <ac:spMk id="34" creationId="{8ABCCBAD-7DEE-9044-16CD-A0194E0AE899}"/>
          </ac:spMkLst>
        </pc:spChg>
        <pc:spChg chg="mod">
          <ac:chgData name="Danny Young" userId="cb0f4ce2-eb4f-479e-8e8f-3beb257e632f" providerId="ADAL" clId="{7C8DF167-77AB-4147-8DA9-6BB7F5A4DD4F}" dt="2022-10-31T17:37:28.751" v="1790" actId="1076"/>
          <ac:spMkLst>
            <pc:docMk/>
            <pc:sldMk cId="1102437867" sldId="320"/>
            <ac:spMk id="58" creationId="{5DC720D8-4BE5-F4C8-2AF2-BC219BE1CECB}"/>
          </ac:spMkLst>
        </pc:spChg>
        <pc:spChg chg="del">
          <ac:chgData name="Danny Young" userId="cb0f4ce2-eb4f-479e-8e8f-3beb257e632f" providerId="ADAL" clId="{7C8DF167-77AB-4147-8DA9-6BB7F5A4DD4F}" dt="2022-10-31T17:32:48.631" v="1626" actId="478"/>
          <ac:spMkLst>
            <pc:docMk/>
            <pc:sldMk cId="1102437867" sldId="320"/>
            <ac:spMk id="11297" creationId="{00000000-0000-0000-0000-000000000000}"/>
          </ac:spMkLst>
        </pc:spChg>
        <pc:graphicFrameChg chg="mod">
          <ac:chgData name="Danny Young" userId="cb0f4ce2-eb4f-479e-8e8f-3beb257e632f" providerId="ADAL" clId="{7C8DF167-77AB-4147-8DA9-6BB7F5A4DD4F}" dt="2022-10-31T17:33:12.868" v="1633"/>
          <ac:graphicFrameMkLst>
            <pc:docMk/>
            <pc:sldMk cId="1102437867" sldId="320"/>
            <ac:graphicFrameMk id="10" creationId="{2D8F38E6-F753-D4E5-4FD2-CF51E477FF4C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4" creationId="{0C0F6EA6-8FF5-7B07-DD49-29C1C96B2F6D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6" creationId="{FB082FCC-7EF2-F940-6FC7-F99F85C9C499}"/>
          </ac:graphicFrameMkLst>
        </pc:graphicFrameChg>
        <pc:graphicFrameChg chg="add mod">
          <ac:chgData name="Danny Young" userId="cb0f4ce2-eb4f-479e-8e8f-3beb257e632f" providerId="ADAL" clId="{7C8DF167-77AB-4147-8DA9-6BB7F5A4DD4F}" dt="2022-10-31T17:38:01.618" v="1794" actId="1076"/>
          <ac:graphicFrameMkLst>
            <pc:docMk/>
            <pc:sldMk cId="1102437867" sldId="320"/>
            <ac:graphicFrameMk id="17" creationId="{EF51F191-FFF3-310C-2A09-23A03C1F3703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21.674" v="1647" actId="1076"/>
          <ac:graphicFrameMkLst>
            <pc:docMk/>
            <pc:sldMk cId="1102437867" sldId="320"/>
            <ac:graphicFrameMk id="20" creationId="{DA5024A8-B4A7-C0C7-A02B-5BE46DF0DEF6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12.435" v="1644"/>
          <ac:graphicFrameMkLst>
            <pc:docMk/>
            <pc:sldMk cId="1102437867" sldId="320"/>
            <ac:graphicFrameMk id="26" creationId="{3C215AE5-588A-D4B3-A1E1-1B8F0E359DC8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35.742" v="1649"/>
          <ac:graphicFrameMkLst>
            <pc:docMk/>
            <pc:sldMk cId="1102437867" sldId="320"/>
            <ac:graphicFrameMk id="37" creationId="{57BC7121-D70C-0CBE-1FB0-9272F10BD431}"/>
          </ac:graphicFrameMkLst>
        </pc:graphicFrameChg>
        <pc:graphicFrameChg chg="mod">
          <ac:chgData name="Danny Young" userId="cb0f4ce2-eb4f-479e-8e8f-3beb257e632f" providerId="ADAL" clId="{7C8DF167-77AB-4147-8DA9-6BB7F5A4DD4F}" dt="2022-10-31T17:34:57.391" v="1654" actId="1076"/>
          <ac:graphicFrameMkLst>
            <pc:docMk/>
            <pc:sldMk cId="1102437867" sldId="320"/>
            <ac:graphicFrameMk id="48" creationId="{F8F43AD1-2ED7-CD35-E86C-1CC68CB43FB0}"/>
          </ac:graphicFrameMkLst>
        </pc:graphicFrameChg>
        <pc:graphicFrameChg chg="mod">
          <ac:chgData name="Danny Young" userId="cb0f4ce2-eb4f-479e-8e8f-3beb257e632f" providerId="ADAL" clId="{7C8DF167-77AB-4147-8DA9-6BB7F5A4DD4F}" dt="2022-10-31T17:35:59.845" v="1716"/>
          <ac:graphicFrameMkLst>
            <pc:docMk/>
            <pc:sldMk cId="1102437867" sldId="320"/>
            <ac:graphicFrameMk id="56" creationId="{E41602AA-639C-33D8-2219-899CD02E6A74}"/>
          </ac:graphicFrameMkLst>
        </pc:graphicFrameChg>
        <pc:graphicFrameChg chg="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1264" creationId="{581C8203-9F84-A934-76A3-42FF18C7F1AE}"/>
          </ac:graphicFrameMkLst>
        </pc:graphicFrameChg>
        <pc:graphicFrameChg chg="mod">
          <ac:chgData name="Danny Young" userId="cb0f4ce2-eb4f-479e-8e8f-3beb257e632f" providerId="ADAL" clId="{7C8DF167-77AB-4147-8DA9-6BB7F5A4DD4F}" dt="2022-10-31T17:37:28.751" v="1790" actId="1076"/>
          <ac:graphicFrameMkLst>
            <pc:docMk/>
            <pc:sldMk cId="1102437867" sldId="320"/>
            <ac:graphicFrameMk id="11265" creationId="{A0CD35A5-7B63-B171-C763-9738E0B6D21D}"/>
          </ac:graphicFrameMkLst>
        </pc:graphicFrameChg>
        <pc:cxnChg chg="mod">
          <ac:chgData name="Danny Young" userId="cb0f4ce2-eb4f-479e-8e8f-3beb257e632f" providerId="ADAL" clId="{7C8DF167-77AB-4147-8DA9-6BB7F5A4DD4F}" dt="2022-10-31T17:33:48.563" v="1638" actId="14100"/>
          <ac:cxnSpMkLst>
            <pc:docMk/>
            <pc:sldMk cId="1102437867" sldId="320"/>
            <ac:cxnSpMk id="27" creationId="{4BA979EE-F304-6D5E-1BD0-7330C605D4FC}"/>
          </ac:cxnSpMkLst>
        </pc:cxnChg>
      </pc:sldChg>
      <pc:sldChg chg="addSp delSp modSp new mod">
        <pc:chgData name="Danny Young" userId="cb0f4ce2-eb4f-479e-8e8f-3beb257e632f" providerId="ADAL" clId="{7C8DF167-77AB-4147-8DA9-6BB7F5A4DD4F}" dt="2022-10-31T17:41:11.985" v="1806" actId="1076"/>
        <pc:sldMkLst>
          <pc:docMk/>
          <pc:sldMk cId="2270380164" sldId="321"/>
        </pc:sldMkLst>
        <pc:spChg chg="del mod">
          <ac:chgData name="Danny Young" userId="cb0f4ce2-eb4f-479e-8e8f-3beb257e632f" providerId="ADAL" clId="{7C8DF167-77AB-4147-8DA9-6BB7F5A4DD4F}" dt="2022-10-31T17:41:08.359" v="1804" actId="478"/>
          <ac:spMkLst>
            <pc:docMk/>
            <pc:sldMk cId="2270380164" sldId="321"/>
            <ac:spMk id="2" creationId="{01A42784-507B-FE2A-AD0D-BF123ABEB558}"/>
          </ac:spMkLst>
        </pc:spChg>
        <pc:spChg chg="del mod">
          <ac:chgData name="Danny Young" userId="cb0f4ce2-eb4f-479e-8e8f-3beb257e632f" providerId="ADAL" clId="{7C8DF167-77AB-4147-8DA9-6BB7F5A4DD4F}" dt="2022-10-31T17:41:08.359" v="1804" actId="478"/>
          <ac:spMkLst>
            <pc:docMk/>
            <pc:sldMk cId="2270380164" sldId="321"/>
            <ac:spMk id="3" creationId="{41EB60C0-3021-35FA-0D4A-50DC07394B41}"/>
          </ac:spMkLst>
        </pc:spChg>
        <pc:spChg chg="add mod">
          <ac:chgData name="Danny Young" userId="cb0f4ce2-eb4f-479e-8e8f-3beb257e632f" providerId="ADAL" clId="{7C8DF167-77AB-4147-8DA9-6BB7F5A4DD4F}" dt="2022-10-31T17:41:11.985" v="1806" actId="1076"/>
          <ac:spMkLst>
            <pc:docMk/>
            <pc:sldMk cId="2270380164" sldId="321"/>
            <ac:spMk id="4" creationId="{8E413264-A35D-6082-A271-B6ABCB4E8DCF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18" Type="http://schemas.openxmlformats.org/officeDocument/2006/relationships/image" Target="../media/image13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17" Type="http://schemas.openxmlformats.org/officeDocument/2006/relationships/image" Target="../media/image133.wmf"/><Relationship Id="rId2" Type="http://schemas.openxmlformats.org/officeDocument/2006/relationships/image" Target="../media/image118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5" Type="http://schemas.openxmlformats.org/officeDocument/2006/relationships/image" Target="../media/image46.wmf"/><Relationship Id="rId33" Type="http://schemas.openxmlformats.org/officeDocument/2006/relationships/image" Target="../media/image54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29" Type="http://schemas.openxmlformats.org/officeDocument/2006/relationships/image" Target="../media/image50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32" Type="http://schemas.openxmlformats.org/officeDocument/2006/relationships/image" Target="../media/image53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28" Type="http://schemas.openxmlformats.org/officeDocument/2006/relationships/image" Target="../media/image49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31" Type="http://schemas.openxmlformats.org/officeDocument/2006/relationships/image" Target="../media/image52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Relationship Id="rId27" Type="http://schemas.openxmlformats.org/officeDocument/2006/relationships/image" Target="../media/image48.wmf"/><Relationship Id="rId30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18" Type="http://schemas.openxmlformats.org/officeDocument/2006/relationships/image" Target="../media/image11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17" Type="http://schemas.openxmlformats.org/officeDocument/2006/relationships/image" Target="../media/image115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CB7722-0F49-4243-BAF9-02032E61444A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7C785-265C-4ADC-9010-1C370A2144C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99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37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8354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B7708187-D2FC-2F14-650C-669677E9B2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AC8E9292-1D96-4611-5953-518DB4A2CD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6A1486E-033D-47B2-6B7E-5E4E077D8A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6ECBD8-C0E1-46BE-B1E0-E0B15611495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7369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B2D212-A71B-423F-AD7B-FC401B97875D}" type="slidenum">
              <a:rPr lang="en-CA" smtClean="0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B5DB68-F1FA-40E9-BA93-629A531C25A1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DDA32D-C659-4E39-BEA9-6C3C1E9D989F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2-11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1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26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38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15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9" Type="http://schemas.openxmlformats.org/officeDocument/2006/relationships/image" Target="../media/image134.wmf"/><Relationship Id="rId3" Type="http://schemas.openxmlformats.org/officeDocument/2006/relationships/image" Target="../media/image122.png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144.bin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38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37" Type="http://schemas.openxmlformats.org/officeDocument/2006/relationships/image" Target="../media/image133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1.bin"/><Relationship Id="rId36" Type="http://schemas.openxmlformats.org/officeDocument/2006/relationships/oleObject" Target="../embeddings/oleObject145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42.bin"/><Relationship Id="rId35" Type="http://schemas.openxmlformats.org/officeDocument/2006/relationships/image" Target="../media/image1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image" Target="../media/image17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png"/><Relationship Id="rId9" Type="http://schemas.openxmlformats.org/officeDocument/2006/relationships/image" Target="../media/image10.wmf"/><Relationship Id="rId14" Type="http://schemas.openxmlformats.org/officeDocument/2006/relationships/image" Target="../media/image15.png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46.bin"/><Relationship Id="rId50" Type="http://schemas.openxmlformats.org/officeDocument/2006/relationships/oleObject" Target="../embeddings/oleObject48.bin"/><Relationship Id="rId55" Type="http://schemas.openxmlformats.org/officeDocument/2006/relationships/image" Target="../media/image43.wmf"/><Relationship Id="rId63" Type="http://schemas.openxmlformats.org/officeDocument/2006/relationships/image" Target="../media/image47.wmf"/><Relationship Id="rId68" Type="http://schemas.openxmlformats.org/officeDocument/2006/relationships/oleObject" Target="../embeddings/oleObject57.bin"/><Relationship Id="rId76" Type="http://schemas.openxmlformats.org/officeDocument/2006/relationships/oleObject" Target="../embeddings/oleObject61.bin"/><Relationship Id="rId7" Type="http://schemas.openxmlformats.org/officeDocument/2006/relationships/image" Target="../media/image23.wmf"/><Relationship Id="rId71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9" Type="http://schemas.openxmlformats.org/officeDocument/2006/relationships/oleObject" Target="../embeddings/oleObject37.bin"/><Relationship Id="rId11" Type="http://schemas.openxmlformats.org/officeDocument/2006/relationships/image" Target="../media/image25.wmf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45.bin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52.bin"/><Relationship Id="rId66" Type="http://schemas.openxmlformats.org/officeDocument/2006/relationships/oleObject" Target="../embeddings/oleObject56.bin"/><Relationship Id="rId74" Type="http://schemas.openxmlformats.org/officeDocument/2006/relationships/oleObject" Target="../embeddings/oleObject60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1.wmf"/><Relationship Id="rId36" Type="http://schemas.openxmlformats.org/officeDocument/2006/relationships/image" Target="../media/image34.wmf"/><Relationship Id="rId49" Type="http://schemas.openxmlformats.org/officeDocument/2006/relationships/image" Target="../media/image40.wmf"/><Relationship Id="rId57" Type="http://schemas.openxmlformats.org/officeDocument/2006/relationships/image" Target="../media/image44.wmf"/><Relationship Id="rId61" Type="http://schemas.openxmlformats.org/officeDocument/2006/relationships/image" Target="../media/image46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38.wmf"/><Relationship Id="rId52" Type="http://schemas.openxmlformats.org/officeDocument/2006/relationships/oleObject" Target="../embeddings/oleObject49.bin"/><Relationship Id="rId60" Type="http://schemas.openxmlformats.org/officeDocument/2006/relationships/oleObject" Target="../embeddings/oleObject53.bin"/><Relationship Id="rId65" Type="http://schemas.openxmlformats.org/officeDocument/2006/relationships/image" Target="../media/image48.wmf"/><Relationship Id="rId73" Type="http://schemas.openxmlformats.org/officeDocument/2006/relationships/image" Target="../media/image52.wmf"/><Relationship Id="rId78" Type="http://schemas.openxmlformats.org/officeDocument/2006/relationships/image" Target="../media/image5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6.bin"/><Relationship Id="rId30" Type="http://schemas.openxmlformats.org/officeDocument/2006/relationships/hyperlink" Target="http://www.bcmath.ca/" TargetMode="External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oleObject" Target="../embeddings/oleObject47.bin"/><Relationship Id="rId56" Type="http://schemas.openxmlformats.org/officeDocument/2006/relationships/oleObject" Target="../embeddings/oleObject51.bin"/><Relationship Id="rId64" Type="http://schemas.openxmlformats.org/officeDocument/2006/relationships/oleObject" Target="../embeddings/oleObject55.bin"/><Relationship Id="rId69" Type="http://schemas.openxmlformats.org/officeDocument/2006/relationships/image" Target="../media/image50.wmf"/><Relationship Id="rId77" Type="http://schemas.openxmlformats.org/officeDocument/2006/relationships/oleObject" Target="../embeddings/oleObject62.bin"/><Relationship Id="rId8" Type="http://schemas.openxmlformats.org/officeDocument/2006/relationships/oleObject" Target="../embeddings/oleObject24.bin"/><Relationship Id="rId51" Type="http://schemas.openxmlformats.org/officeDocument/2006/relationships/image" Target="../media/image41.wmf"/><Relationship Id="rId72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59" Type="http://schemas.openxmlformats.org/officeDocument/2006/relationships/image" Target="../media/image45.wmf"/><Relationship Id="rId67" Type="http://schemas.openxmlformats.org/officeDocument/2006/relationships/image" Target="../media/image49.wmf"/><Relationship Id="rId20" Type="http://schemas.openxmlformats.org/officeDocument/2006/relationships/oleObject" Target="../embeddings/oleObject32.bin"/><Relationship Id="rId41" Type="http://schemas.openxmlformats.org/officeDocument/2006/relationships/oleObject" Target="../embeddings/oleObject43.bin"/><Relationship Id="rId54" Type="http://schemas.openxmlformats.org/officeDocument/2006/relationships/oleObject" Target="../embeddings/oleObject50.bin"/><Relationship Id="rId62" Type="http://schemas.openxmlformats.org/officeDocument/2006/relationships/oleObject" Target="../embeddings/oleObject54.bin"/><Relationship Id="rId70" Type="http://schemas.openxmlformats.org/officeDocument/2006/relationships/oleObject" Target="../embeddings/oleObject58.bin"/><Relationship Id="rId75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1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8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47" Type="http://schemas.openxmlformats.org/officeDocument/2006/relationships/image" Target="../media/image85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91.bin"/><Relationship Id="rId46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oleObject" Target="../embeddings/oleObject86.bin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92.bin"/><Relationship Id="rId45" Type="http://schemas.openxmlformats.org/officeDocument/2006/relationships/image" Target="../media/image84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90.bin"/><Relationship Id="rId49" Type="http://schemas.openxmlformats.org/officeDocument/2006/relationships/image" Target="../media/image8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2.wmf"/><Relationship Id="rId31" Type="http://schemas.openxmlformats.org/officeDocument/2006/relationships/image" Target="../media/image77.wmf"/><Relationship Id="rId44" Type="http://schemas.openxmlformats.org/officeDocument/2006/relationships/oleObject" Target="../embeddings/oleObject94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79.wmf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96.bin"/><Relationship Id="rId8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1.wmf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0.wmf"/><Relationship Id="rId24" Type="http://schemas.openxmlformats.org/officeDocument/2006/relationships/image" Target="../media/image96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98.wmf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4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4.3</a:t>
            </a:r>
            <a:br>
              <a:rPr lang="en-CA"/>
            </a:br>
            <a:r>
              <a:rPr lang="en-CA"/>
              <a:t>Trigonometric ratio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Content Placeholder 2"/>
          <p:cNvSpPr>
            <a:spLocks noGrp="1"/>
          </p:cNvSpPr>
          <p:nvPr>
            <p:ph sz="quarter" idx="1"/>
          </p:nvPr>
        </p:nvSpPr>
        <p:spPr>
          <a:xfrm>
            <a:off x="479376" y="332656"/>
            <a:ext cx="8366125" cy="6000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Determine the value of each expression to 3 decimal places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50702"/>
              </p:ext>
            </p:extLst>
          </p:nvPr>
        </p:nvGraphicFramePr>
        <p:xfrm>
          <a:off x="766310" y="959338"/>
          <a:ext cx="1487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87058" imgH="266584" progId="Equation.DSMT4">
                  <p:embed/>
                </p:oleObj>
              </mc:Choice>
              <mc:Fallback>
                <p:oleObj name="Equation" r:id="rId4" imgW="787058" imgH="266584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10" y="959338"/>
                        <a:ext cx="14874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72915"/>
              </p:ext>
            </p:extLst>
          </p:nvPr>
        </p:nvGraphicFramePr>
        <p:xfrm>
          <a:off x="4470350" y="977181"/>
          <a:ext cx="1535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12447" imgH="266584" progId="Equation.DSMT4">
                  <p:embed/>
                </p:oleObj>
              </mc:Choice>
              <mc:Fallback>
                <p:oleObj name="Equation" r:id="rId6" imgW="812447" imgH="266584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350" y="977181"/>
                        <a:ext cx="15351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03241"/>
              </p:ext>
            </p:extLst>
          </p:nvPr>
        </p:nvGraphicFramePr>
        <p:xfrm>
          <a:off x="615900" y="3234606"/>
          <a:ext cx="1655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875920" imgH="215806" progId="Equation.DSMT4">
                  <p:embed/>
                </p:oleObj>
              </mc:Choice>
              <mc:Fallback>
                <p:oleObj name="Equation" r:id="rId8" imgW="875920" imgH="215806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00" y="3234606"/>
                        <a:ext cx="16557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20187"/>
              </p:ext>
            </p:extLst>
          </p:nvPr>
        </p:nvGraphicFramePr>
        <p:xfrm>
          <a:off x="4343351" y="3188568"/>
          <a:ext cx="2014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51" y="3188568"/>
                        <a:ext cx="20145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52654"/>
              </p:ext>
            </p:extLst>
          </p:nvPr>
        </p:nvGraphicFramePr>
        <p:xfrm>
          <a:off x="954037" y="1451843"/>
          <a:ext cx="1276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736600" imgH="457200" progId="Equation.DSMT4">
                  <p:embed/>
                </p:oleObj>
              </mc:Choice>
              <mc:Fallback>
                <p:oleObj name="Equation" r:id="rId12" imgW="736600" imgH="457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37" y="1451843"/>
                        <a:ext cx="12763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14379"/>
              </p:ext>
            </p:extLst>
          </p:nvPr>
        </p:nvGraphicFramePr>
        <p:xfrm>
          <a:off x="2339926" y="1475656"/>
          <a:ext cx="158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914400" imgH="431800" progId="Equation.DSMT4">
                  <p:embed/>
                </p:oleObj>
              </mc:Choice>
              <mc:Fallback>
                <p:oleObj name="Equation" r:id="rId14" imgW="914400" imgH="431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26" y="1475656"/>
                        <a:ext cx="1584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41492"/>
              </p:ext>
            </p:extLst>
          </p:nvPr>
        </p:nvGraphicFramePr>
        <p:xfrm>
          <a:off x="963811" y="2490538"/>
          <a:ext cx="13985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634449" imgH="177646" progId="Equation.DSMT4">
                  <p:embed/>
                </p:oleObj>
              </mc:Choice>
              <mc:Fallback>
                <p:oleObj name="Equation" r:id="rId16" imgW="634449" imgH="177646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11" y="2490538"/>
                        <a:ext cx="13985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12374"/>
              </p:ext>
            </p:extLst>
          </p:nvPr>
        </p:nvGraphicFramePr>
        <p:xfrm>
          <a:off x="4695775" y="1482006"/>
          <a:ext cx="1276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736600" imgH="457200" progId="Equation.DSMT4">
                  <p:embed/>
                </p:oleObj>
              </mc:Choice>
              <mc:Fallback>
                <p:oleObj name="Equation" r:id="rId18" imgW="736600" imgH="457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775" y="1482006"/>
                        <a:ext cx="12763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88183"/>
              </p:ext>
            </p:extLst>
          </p:nvPr>
        </p:nvGraphicFramePr>
        <p:xfrm>
          <a:off x="6081663" y="1505818"/>
          <a:ext cx="158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914400" imgH="431800" progId="Equation.DSMT4">
                  <p:embed/>
                </p:oleObj>
              </mc:Choice>
              <mc:Fallback>
                <p:oleObj name="Equation" r:id="rId20" imgW="914400" imgH="431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663" y="1505818"/>
                        <a:ext cx="1584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4812"/>
              </p:ext>
            </p:extLst>
          </p:nvPr>
        </p:nvGraphicFramePr>
        <p:xfrm>
          <a:off x="4732287" y="2524992"/>
          <a:ext cx="1398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634449" imgH="177646" progId="Equation.DSMT4">
                  <p:embed/>
                </p:oleObj>
              </mc:Choice>
              <mc:Fallback>
                <p:oleObj name="Equation" r:id="rId22" imgW="634449" imgH="177646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87" y="2524992"/>
                        <a:ext cx="13985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25406"/>
              </p:ext>
            </p:extLst>
          </p:nvPr>
        </p:nvGraphicFramePr>
        <p:xfrm>
          <a:off x="669876" y="4266481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723586" imgH="431613" progId="Equation.DSMT4">
                  <p:embed/>
                </p:oleObj>
              </mc:Choice>
              <mc:Fallback>
                <p:oleObj name="Equation" r:id="rId24" imgW="723586" imgH="431613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76" y="4266481"/>
                        <a:ext cx="12541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39199"/>
              </p:ext>
            </p:extLst>
          </p:nvPr>
        </p:nvGraphicFramePr>
        <p:xfrm>
          <a:off x="1977976" y="4266481"/>
          <a:ext cx="17160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990170" imgH="431613" progId="Equation.DSMT4">
                  <p:embed/>
                </p:oleObj>
              </mc:Choice>
              <mc:Fallback>
                <p:oleObj name="Equation" r:id="rId26" imgW="990170" imgH="431613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976" y="4266481"/>
                        <a:ext cx="17160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59387"/>
              </p:ext>
            </p:extLst>
          </p:nvPr>
        </p:nvGraphicFramePr>
        <p:xfrm>
          <a:off x="709563" y="5396781"/>
          <a:ext cx="1368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621760" imgH="177646" progId="Equation.DSMT4">
                  <p:embed/>
                </p:oleObj>
              </mc:Choice>
              <mc:Fallback>
                <p:oleObj name="Equation" r:id="rId28" imgW="621760" imgH="177646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63" y="5396781"/>
                        <a:ext cx="13684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0006"/>
              </p:ext>
            </p:extLst>
          </p:nvPr>
        </p:nvGraphicFramePr>
        <p:xfrm>
          <a:off x="4378275" y="4282356"/>
          <a:ext cx="1606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927100" imgH="482600" progId="Equation.DSMT4">
                  <p:embed/>
                </p:oleObj>
              </mc:Choice>
              <mc:Fallback>
                <p:oleObj name="Equation" r:id="rId30" imgW="927100" imgH="4826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275" y="4282356"/>
                        <a:ext cx="16065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09757"/>
              </p:ext>
            </p:extLst>
          </p:nvPr>
        </p:nvGraphicFramePr>
        <p:xfrm>
          <a:off x="6005462" y="4314106"/>
          <a:ext cx="14303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825500" imgH="431800" progId="Equation.DSMT4">
                  <p:embed/>
                </p:oleObj>
              </mc:Choice>
              <mc:Fallback>
                <p:oleObj name="Equation" r:id="rId32" imgW="825500" imgH="431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462" y="4314106"/>
                        <a:ext cx="14303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17001"/>
              </p:ext>
            </p:extLst>
          </p:nvPr>
        </p:nvGraphicFramePr>
        <p:xfrm>
          <a:off x="4678312" y="5347567"/>
          <a:ext cx="1201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12" y="5347567"/>
                        <a:ext cx="12017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68636"/>
              </p:ext>
            </p:extLst>
          </p:nvPr>
        </p:nvGraphicFramePr>
        <p:xfrm>
          <a:off x="1027062" y="3650530"/>
          <a:ext cx="176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1015559" imgH="253890" progId="Equation.DSMT4">
                  <p:embed/>
                </p:oleObj>
              </mc:Choice>
              <mc:Fallback>
                <p:oleObj name="Equation" r:id="rId36" imgW="1015559" imgH="25389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62" y="3650530"/>
                        <a:ext cx="17605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2734"/>
              </p:ext>
            </p:extLst>
          </p:nvPr>
        </p:nvGraphicFramePr>
        <p:xfrm>
          <a:off x="4732287" y="3583855"/>
          <a:ext cx="176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1015559" imgH="253890" progId="Equation.DSMT4">
                  <p:embed/>
                </p:oleObj>
              </mc:Choice>
              <mc:Fallback>
                <p:oleObj name="Equation" r:id="rId38" imgW="1015559" imgH="25389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87" y="3583855"/>
                        <a:ext cx="17605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19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28C86F-C35D-20C8-A9F9-9513F24B1A8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188640"/>
                <a:ext cx="11593288" cy="122413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cos</a:t>
                </a:r>
                <a14:m>
                  <m:oMath xmlns:m="http://schemas.openxmlformats.org/officeDocument/2006/math">
                    <m: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CA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dirty="0"/>
                  <a:t> what are the values of cos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c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sec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and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28C86F-C35D-20C8-A9F9-9513F24B1A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188640"/>
                <a:ext cx="11593288" cy="1224136"/>
              </a:xfrm>
              <a:blipFill>
                <a:blip r:embed="rId3"/>
                <a:stretch>
                  <a:fillRect l="-7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0D0D2A5-A9D9-F8FA-C16D-20396CCE9D9E}"/>
              </a:ext>
            </a:extLst>
          </p:cNvPr>
          <p:cNvSpPr txBox="1"/>
          <p:nvPr/>
        </p:nvSpPr>
        <p:spPr>
          <a:xfrm>
            <a:off x="254121" y="1412175"/>
            <a:ext cx="1097447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n given one of the trig. Ratios and asked to find the other 5 trig ratios, use the Pythagorean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Thm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2E6D072-3659-AEB5-93C9-8EF0A99C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2671"/>
              </p:ext>
            </p:extLst>
          </p:nvPr>
        </p:nvGraphicFramePr>
        <p:xfrm>
          <a:off x="407368" y="2047127"/>
          <a:ext cx="2312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E2E6D072-3659-AEB5-93C9-8EF0A99C0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047127"/>
                        <a:ext cx="231298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95D3070-4A2C-8643-8848-A181359F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81979"/>
              </p:ext>
            </p:extLst>
          </p:nvPr>
        </p:nvGraphicFramePr>
        <p:xfrm>
          <a:off x="387125" y="2764465"/>
          <a:ext cx="25765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358640" imgH="291960" progId="Equation.DSMT4">
                  <p:embed/>
                </p:oleObj>
              </mc:Choice>
              <mc:Fallback>
                <p:oleObj name="Equation" r:id="rId6" imgW="1358640" imgH="2919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95D3070-4A2C-8643-8848-A181359F5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5" y="2764465"/>
                        <a:ext cx="2576512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D55EE90-8D4A-0B90-85EA-428C4A7CF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00399"/>
              </p:ext>
            </p:extLst>
          </p:nvPr>
        </p:nvGraphicFramePr>
        <p:xfrm>
          <a:off x="298492" y="3429000"/>
          <a:ext cx="28892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523880" imgH="634680" progId="Equation.DSMT4">
                  <p:embed/>
                </p:oleObj>
              </mc:Choice>
              <mc:Fallback>
                <p:oleObj name="Equation" r:id="rId8" imgW="1523880" imgH="6346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D55EE90-8D4A-0B90-85EA-428C4A7CF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2" y="3429000"/>
                        <a:ext cx="2889250" cy="1204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D48A8A9-CE7F-6A0F-6D2A-98458106B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80383"/>
              </p:ext>
            </p:extLst>
          </p:nvPr>
        </p:nvGraphicFramePr>
        <p:xfrm>
          <a:off x="911424" y="4625628"/>
          <a:ext cx="16605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76240" imgH="507960" progId="Equation.DSMT4">
                  <p:embed/>
                </p:oleObj>
              </mc:Choice>
              <mc:Fallback>
                <p:oleObj name="Equation" r:id="rId10" imgW="876240" imgH="5079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D48A8A9-CE7F-6A0F-6D2A-98458106B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4625628"/>
                        <a:ext cx="1660525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1231D52-2D69-85C3-3947-49244E4C5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08880"/>
              </p:ext>
            </p:extLst>
          </p:nvPr>
        </p:nvGraphicFramePr>
        <p:xfrm>
          <a:off x="911424" y="5661248"/>
          <a:ext cx="9874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20560" imgH="457200" progId="Equation.DSMT4">
                  <p:embed/>
                </p:oleObj>
              </mc:Choice>
              <mc:Fallback>
                <p:oleObj name="Equation" r:id="rId12" imgW="520560" imgH="4572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71231D52-2D69-85C3-3947-49244E4C5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5661248"/>
                        <a:ext cx="987425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D8F690D-F558-8C7B-DC57-851092B30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9271"/>
              </p:ext>
            </p:extLst>
          </p:nvPr>
        </p:nvGraphicFramePr>
        <p:xfrm>
          <a:off x="3719736" y="1943727"/>
          <a:ext cx="16859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888840" imgH="431640" progId="Equation.DSMT4">
                  <p:embed/>
                </p:oleObj>
              </mc:Choice>
              <mc:Fallback>
                <p:oleObj name="Equation" r:id="rId14" imgW="88884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D8F690D-F558-8C7B-DC57-851092B30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1943727"/>
                        <a:ext cx="1685925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FC99B81A-B39E-B8D9-1A94-25B35A826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51238"/>
              </p:ext>
            </p:extLst>
          </p:nvPr>
        </p:nvGraphicFramePr>
        <p:xfrm>
          <a:off x="4330700" y="2862263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482400" imgH="647640" progId="Equation.DSMT4">
                  <p:embed/>
                </p:oleObj>
              </mc:Choice>
              <mc:Fallback>
                <p:oleObj name="Equation" r:id="rId16" imgW="482400" imgH="647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FC99B81A-B39E-B8D9-1A94-25B35A826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862263"/>
                        <a:ext cx="914400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F464DD87-2A4C-16E5-50A7-79CB4D6A6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61957"/>
              </p:ext>
            </p:extLst>
          </p:nvPr>
        </p:nvGraphicFramePr>
        <p:xfrm>
          <a:off x="4304804" y="4093536"/>
          <a:ext cx="963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507960" imgH="482400" progId="Equation.DSMT4">
                  <p:embed/>
                </p:oleObj>
              </mc:Choice>
              <mc:Fallback>
                <p:oleObj name="Equation" r:id="rId18" imgW="507960" imgH="4824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F464DD87-2A4C-16E5-50A7-79CB4D6A6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804" y="4093536"/>
                        <a:ext cx="963612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1BB573AF-3DF9-6F6D-3310-E96EEBEB0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46246"/>
              </p:ext>
            </p:extLst>
          </p:nvPr>
        </p:nvGraphicFramePr>
        <p:xfrm>
          <a:off x="4363666" y="5085184"/>
          <a:ext cx="10842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571320" imgH="457200" progId="Equation.DSMT4">
                  <p:embed/>
                </p:oleObj>
              </mc:Choice>
              <mc:Fallback>
                <p:oleObj name="Equation" r:id="rId20" imgW="571320" imgH="4572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BB573AF-3DF9-6F6D-3310-E96EEBEB0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666" y="5085184"/>
                        <a:ext cx="1084262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D113913-27C7-6320-130E-140E22E6C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01763"/>
              </p:ext>
            </p:extLst>
          </p:nvPr>
        </p:nvGraphicFramePr>
        <p:xfrm>
          <a:off x="6312024" y="1903758"/>
          <a:ext cx="16859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888840" imgH="431640" progId="Equation.DSMT4">
                  <p:embed/>
                </p:oleObj>
              </mc:Choice>
              <mc:Fallback>
                <p:oleObj name="Equation" r:id="rId22" imgW="888840" imgH="4316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FD113913-27C7-6320-130E-140E22E6C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1903758"/>
                        <a:ext cx="1685925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D1A6C08-3C73-BAEC-E6F4-426FE54B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21095"/>
              </p:ext>
            </p:extLst>
          </p:nvPr>
        </p:nvGraphicFramePr>
        <p:xfrm>
          <a:off x="6312024" y="2846747"/>
          <a:ext cx="16621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876240" imgH="457200" progId="Equation.DSMT4">
                  <p:embed/>
                </p:oleObj>
              </mc:Choice>
              <mc:Fallback>
                <p:oleObj name="Equation" r:id="rId24" imgW="876240" imgH="4572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7D1A6C08-3C73-BAEC-E6F4-426FE54BA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2846747"/>
                        <a:ext cx="1662113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87E29589-307C-48D2-2070-8C9918DF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89359"/>
              </p:ext>
            </p:extLst>
          </p:nvPr>
        </p:nvGraphicFramePr>
        <p:xfrm>
          <a:off x="6931783" y="3780399"/>
          <a:ext cx="11318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596880" imgH="457200" progId="Equation.DSMT4">
                  <p:embed/>
                </p:oleObj>
              </mc:Choice>
              <mc:Fallback>
                <p:oleObj name="Equation" r:id="rId26" imgW="596880" imgH="457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87E29589-307C-48D2-2070-8C9918DF6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783" y="3780399"/>
                        <a:ext cx="1131887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8A8405B5-2A46-D3B3-02D7-5E277E4F5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90316"/>
              </p:ext>
            </p:extLst>
          </p:nvPr>
        </p:nvGraphicFramePr>
        <p:xfrm>
          <a:off x="8634332" y="1887093"/>
          <a:ext cx="16367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863280" imgH="431640" progId="Equation.DSMT4">
                  <p:embed/>
                </p:oleObj>
              </mc:Choice>
              <mc:Fallback>
                <p:oleObj name="Equation" r:id="rId28" imgW="863280" imgH="4316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8A8405B5-2A46-D3B3-02D7-5E277E4F5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332" y="1887093"/>
                        <a:ext cx="1636713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2735B859-22F4-7B53-B83D-EFD283D7D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48105"/>
              </p:ext>
            </p:extLst>
          </p:nvPr>
        </p:nvGraphicFramePr>
        <p:xfrm>
          <a:off x="9078069" y="2855559"/>
          <a:ext cx="987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520560" imgH="457200" progId="Equation.DSMT4">
                  <p:embed/>
                </p:oleObj>
              </mc:Choice>
              <mc:Fallback>
                <p:oleObj name="Equation" r:id="rId30" imgW="520560" imgH="4572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2735B859-22F4-7B53-B83D-EFD283D7D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069" y="2855559"/>
                        <a:ext cx="987425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B6D0BA13-BC62-C2AE-6C56-AAF15C464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7772"/>
              </p:ext>
            </p:extLst>
          </p:nvPr>
        </p:nvGraphicFramePr>
        <p:xfrm>
          <a:off x="10145168" y="2809839"/>
          <a:ext cx="11318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596880" imgH="457200" progId="Equation.DSMT4">
                  <p:embed/>
                </p:oleObj>
              </mc:Choice>
              <mc:Fallback>
                <p:oleObj name="Equation" r:id="rId32" imgW="596880" imgH="4572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B6D0BA13-BC62-C2AE-6C56-AAF15C464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168" y="2809839"/>
                        <a:ext cx="1131887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54145BDA-F534-DB28-18C6-825A9E06A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05621"/>
              </p:ext>
            </p:extLst>
          </p:nvPr>
        </p:nvGraphicFramePr>
        <p:xfrm>
          <a:off x="8760296" y="4162612"/>
          <a:ext cx="16621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876240" imgH="431640" progId="Equation.DSMT4">
                  <p:embed/>
                </p:oleObj>
              </mc:Choice>
              <mc:Fallback>
                <p:oleObj name="Equation" r:id="rId34" imgW="876240" imgH="4316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54145BDA-F534-DB28-18C6-825A9E06A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4162612"/>
                        <a:ext cx="1662112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B76B3E75-DBEA-2B4C-49FF-D122F1A03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23801"/>
              </p:ext>
            </p:extLst>
          </p:nvPr>
        </p:nvGraphicFramePr>
        <p:xfrm>
          <a:off x="9336360" y="5008972"/>
          <a:ext cx="9890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6" imgW="520560" imgH="482400" progId="Equation.DSMT4">
                  <p:embed/>
                </p:oleObj>
              </mc:Choice>
              <mc:Fallback>
                <p:oleObj name="Equation" r:id="rId36" imgW="520560" imgH="4824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B76B3E75-DBEA-2B4C-49FF-D122F1A03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360" y="5008972"/>
                        <a:ext cx="989012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6739D1F-5C19-969E-898A-C62C84E71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46906"/>
              </p:ext>
            </p:extLst>
          </p:nvPr>
        </p:nvGraphicFramePr>
        <p:xfrm>
          <a:off x="9276035" y="5918742"/>
          <a:ext cx="11096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8" imgW="583920" imgH="457200" progId="Equation.DSMT4">
                  <p:embed/>
                </p:oleObj>
              </mc:Choice>
              <mc:Fallback>
                <p:oleObj name="Equation" r:id="rId38" imgW="583920" imgH="4572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6739D1F-5C19-969E-898A-C62C84E71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035" y="5918742"/>
                        <a:ext cx="1109662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56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59217B-7C47-8F86-D214-192FB920996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1344" y="116632"/>
                <a:ext cx="9956800" cy="487375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cot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CA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CA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CA" dirty="0"/>
                  <a:t> what are the “EXACT” values of cos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c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sec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and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Practice: Given that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c</m:t>
                    </m:r>
                    <m: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CA" dirty="0"/>
                  <a:t> what is the value of cos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c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sec</a:t>
                </a:r>
                <a14:m>
                  <m:oMath xmlns:m="http://schemas.openxmlformats.org/officeDocument/2006/math"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and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CA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in terms of “a” and “b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59217B-7C47-8F86-D214-192FB92099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1344" y="116632"/>
                <a:ext cx="9956800" cy="4873752"/>
              </a:xfrm>
              <a:blipFill>
                <a:blip r:embed="rId2"/>
                <a:stretch>
                  <a:fillRect l="-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147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3CB902-E885-449C-EE82-66F87D4FCDB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76670"/>
            <a:ext cx="11521280" cy="6453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point P(3,4) in the diagram, how many of the trig. values are correct? </a:t>
            </a:r>
          </a:p>
        </p:txBody>
      </p:sp>
      <p:grpSp>
        <p:nvGrpSpPr>
          <p:cNvPr id="15" name="Group 5">
            <a:extLst>
              <a:ext uri="{FF2B5EF4-FFF2-40B4-BE49-F238E27FC236}">
                <a16:creationId xmlns:a16="http://schemas.microsoft.com/office/drawing/2014/main" id="{748ED80E-208F-20AF-87B6-6089D1017A16}"/>
              </a:ext>
            </a:extLst>
          </p:cNvPr>
          <p:cNvGrpSpPr>
            <a:grpSpLocks/>
          </p:cNvGrpSpPr>
          <p:nvPr/>
        </p:nvGrpSpPr>
        <p:grpSpPr bwMode="auto">
          <a:xfrm>
            <a:off x="399844" y="890786"/>
            <a:ext cx="2571750" cy="2571750"/>
            <a:chOff x="642910" y="2786058"/>
            <a:chExt cx="2143140" cy="214314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07DB449-2E2E-97A5-E434-AEF38ED651CC}"/>
                </a:ext>
              </a:extLst>
            </p:cNvPr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B2F5113-75EA-E420-25F0-F673751CB2CE}"/>
                </a:ext>
              </a:extLst>
            </p:cNvPr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59EEA0BD-2134-CFF0-7B3A-70266E53EA6F}"/>
              </a:ext>
            </a:extLst>
          </p:cNvPr>
          <p:cNvSpPr/>
          <p:nvPr/>
        </p:nvSpPr>
        <p:spPr>
          <a:xfrm>
            <a:off x="604633" y="1011436"/>
            <a:ext cx="2160587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735BD81-5A0E-7C90-7322-1C726B886B5A}"/>
              </a:ext>
            </a:extLst>
          </p:cNvPr>
          <p:cNvSpPr/>
          <p:nvPr/>
        </p:nvSpPr>
        <p:spPr>
          <a:xfrm>
            <a:off x="2411208" y="1268612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E99DE01B-0D93-8E6A-896C-0424C2315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50457"/>
              </p:ext>
            </p:extLst>
          </p:nvPr>
        </p:nvGraphicFramePr>
        <p:xfrm>
          <a:off x="2397167" y="871215"/>
          <a:ext cx="995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E99DE01B-0D93-8E6A-896C-0424C2315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67" y="871215"/>
                        <a:ext cx="9953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AAB2A88F-1143-6C03-EE32-478131E50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67246"/>
              </p:ext>
            </p:extLst>
          </p:nvPr>
        </p:nvGraphicFramePr>
        <p:xfrm>
          <a:off x="1847645" y="1778199"/>
          <a:ext cx="277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AAB2A88F-1143-6C03-EE32-478131E50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645" y="1778199"/>
                        <a:ext cx="277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0A2CBC-A0B3-AA73-7622-CF9842CB21B1}"/>
              </a:ext>
            </a:extLst>
          </p:cNvPr>
          <p:cNvCxnSpPr/>
          <p:nvPr/>
        </p:nvCxnSpPr>
        <p:spPr>
          <a:xfrm flipV="1">
            <a:off x="1717470" y="1330524"/>
            <a:ext cx="746125" cy="735013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7CA33EC1-28D0-9690-855C-C8246283D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29582"/>
              </p:ext>
            </p:extLst>
          </p:nvPr>
        </p:nvGraphicFramePr>
        <p:xfrm>
          <a:off x="4046538" y="764704"/>
          <a:ext cx="1938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736560" imgH="215640" progId="Equation.DSMT4">
                  <p:embed/>
                </p:oleObj>
              </mc:Choice>
              <mc:Fallback>
                <p:oleObj name="Equation" r:id="rId7" imgW="736560" imgH="2156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7CA33EC1-28D0-9690-855C-C8246283D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764704"/>
                        <a:ext cx="1938337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8575C4E9-A593-6B5B-5734-3500EE4A4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1464"/>
              </p:ext>
            </p:extLst>
          </p:nvPr>
        </p:nvGraphicFramePr>
        <p:xfrm>
          <a:off x="4002608" y="1500262"/>
          <a:ext cx="20716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8575C4E9-A593-6B5B-5734-3500EE4A4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608" y="1500262"/>
                        <a:ext cx="2071688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C2D5DD42-4388-BBDD-0AD4-A4CF17256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49999"/>
              </p:ext>
            </p:extLst>
          </p:nvPr>
        </p:nvGraphicFramePr>
        <p:xfrm>
          <a:off x="3874376" y="2724398"/>
          <a:ext cx="22050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C2D5DD42-4388-BBDD-0AD4-A4CF17256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376" y="2724398"/>
                        <a:ext cx="2205037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13C11878-9012-7740-5968-EC84BF0E1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72761"/>
              </p:ext>
            </p:extLst>
          </p:nvPr>
        </p:nvGraphicFramePr>
        <p:xfrm>
          <a:off x="3924300" y="4164558"/>
          <a:ext cx="2171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13C11878-9012-7740-5968-EC84BF0E1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64558"/>
                        <a:ext cx="2171700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D8371810-35E3-4CD8-FE79-C6B286A32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26628"/>
              </p:ext>
            </p:extLst>
          </p:nvPr>
        </p:nvGraphicFramePr>
        <p:xfrm>
          <a:off x="4024313" y="5532710"/>
          <a:ext cx="20716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787320" imgH="431640" progId="Equation.DSMT4">
                  <p:embed/>
                </p:oleObj>
              </mc:Choice>
              <mc:Fallback>
                <p:oleObj name="Equation" r:id="rId15" imgW="787320" imgH="43164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D8371810-35E3-4CD8-FE79-C6B286A32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532710"/>
                        <a:ext cx="2071687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17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1DB4AA-A1BA-CEA0-F461-F4220586A2A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188640"/>
                <a:ext cx="11233248" cy="100811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point “P” (7,-3) is on the terminal arm with angle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, find the ratios of all six trig function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1DB4AA-A1BA-CEA0-F461-F4220586A2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188640"/>
                <a:ext cx="11233248" cy="1008112"/>
              </a:xfrm>
              <a:blipFill>
                <a:blip r:embed="rId2"/>
                <a:stretch>
                  <a:fillRect l="-814" t="-484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6367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Content Placeholder 2"/>
          <p:cNvSpPr>
            <a:spLocks noGrp="1"/>
          </p:cNvSpPr>
          <p:nvPr>
            <p:ph sz="quarter" idx="1"/>
          </p:nvPr>
        </p:nvSpPr>
        <p:spPr>
          <a:xfrm>
            <a:off x="1803400" y="358775"/>
            <a:ext cx="8154988" cy="81438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dirty="0"/>
              <a:t>Ex: Given that </a:t>
            </a:r>
            <a:r>
              <a:rPr lang="en-CA" i="1" dirty="0"/>
              <a:t>0&lt; </a:t>
            </a:r>
            <a:r>
              <a:rPr lang="el-GR" i="1" dirty="0"/>
              <a:t>θ</a:t>
            </a:r>
            <a:r>
              <a:rPr lang="en-CA" i="1" dirty="0"/>
              <a:t>&lt; 2</a:t>
            </a:r>
            <a:r>
              <a:rPr lang="el-GR" i="1" dirty="0"/>
              <a:t>π</a:t>
            </a:r>
            <a:r>
              <a:rPr lang="en-CA" i="1" dirty="0"/>
              <a:t> , tan</a:t>
            </a:r>
            <a:r>
              <a:rPr lang="el-GR" i="1" dirty="0"/>
              <a:t>θ</a:t>
            </a:r>
            <a:r>
              <a:rPr lang="en-CA" dirty="0"/>
              <a:t> &gt; 0 and </a:t>
            </a:r>
            <a:r>
              <a:rPr lang="en-CA" i="1" dirty="0"/>
              <a:t>sin</a:t>
            </a:r>
            <a:r>
              <a:rPr lang="el-GR" i="1" dirty="0"/>
              <a:t>θ</a:t>
            </a:r>
            <a:r>
              <a:rPr lang="en-CA" dirty="0"/>
              <a:t> &lt; 0, what quadrant is  the angle</a:t>
            </a:r>
            <a:r>
              <a:rPr lang="en-CA" i="1" dirty="0"/>
              <a:t> </a:t>
            </a:r>
            <a:r>
              <a:rPr lang="en-CA" dirty="0"/>
              <a:t>in</a:t>
            </a:r>
            <a:r>
              <a:rPr lang="en-CA" i="1" dirty="0"/>
              <a:t>?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1947863" y="1392238"/>
            <a:ext cx="7594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f   </a:t>
            </a:r>
            <a:r>
              <a:rPr lang="en-CA" sz="2000" i="1" dirty="0">
                <a:latin typeface="+mj-lt"/>
              </a:rPr>
              <a:t>tan</a:t>
            </a:r>
            <a:r>
              <a:rPr lang="el-GR" sz="2000" i="1" dirty="0">
                <a:latin typeface="+mj-lt"/>
              </a:rPr>
              <a:t>θ</a:t>
            </a:r>
            <a:r>
              <a:rPr lang="en-CA" sz="2000" dirty="0">
                <a:latin typeface="+mj-lt"/>
              </a:rPr>
              <a:t> &gt; 0 (positive), then it can only be in quadrants 1 and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63739" y="1817688"/>
            <a:ext cx="7646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f   </a:t>
            </a:r>
            <a:r>
              <a:rPr lang="en-CA" sz="2000" i="1" dirty="0">
                <a:latin typeface="+mj-lt"/>
              </a:rPr>
              <a:t>sin</a:t>
            </a:r>
            <a:r>
              <a:rPr lang="el-GR" sz="2000" i="1" dirty="0">
                <a:latin typeface="+mj-lt"/>
              </a:rPr>
              <a:t>θ</a:t>
            </a:r>
            <a:r>
              <a:rPr lang="en-CA" sz="2000" dirty="0">
                <a:latin typeface="+mj-lt"/>
              </a:rPr>
              <a:t> &lt; 0 (negative), then it can only be in quadrants 2 and 3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22475" y="3249613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002865" imgH="215806" progId="Equation.DSMT4">
                  <p:embed/>
                </p:oleObj>
              </mc:Choice>
              <mc:Fallback>
                <p:oleObj name="Equation" r:id="rId4" imgW="1002865" imgH="215806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249613"/>
                        <a:ext cx="2209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024064" y="4016376"/>
          <a:ext cx="2238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015559" imgH="215806" progId="Equation.DSMT4">
                  <p:embed/>
                </p:oleObj>
              </mc:Choice>
              <mc:Fallback>
                <p:oleObj name="Equation" r:id="rId6" imgW="1015559" imgH="215806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016376"/>
                        <a:ext cx="2238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051050" y="4699000"/>
          <a:ext cx="2211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002865" imgH="215806" progId="Equation.DSMT4">
                  <p:embed/>
                </p:oleObj>
              </mc:Choice>
              <mc:Fallback>
                <p:oleObj name="Equation" r:id="rId8" imgW="1002865" imgH="215806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99000"/>
                        <a:ext cx="22113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025651" y="5411788"/>
          <a:ext cx="2295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040948" imgH="215806" progId="Equation.DSMT4">
                  <p:embed/>
                </p:oleObj>
              </mc:Choice>
              <mc:Fallback>
                <p:oleObj name="Equation" r:id="rId10" imgW="1040948" imgH="215806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1" y="5411788"/>
                        <a:ext cx="22955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65325" y="2284413"/>
            <a:ext cx="77803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o satisfy both conditions, then the angle must be in quadrant 3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76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AC3D6-B259-ABA7-6D7C-2E5C98B47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>
            <a:normAutofit/>
          </a:bodyPr>
          <a:lstStyle/>
          <a:p>
            <a:r>
              <a:rPr lang="en-CA" dirty="0"/>
              <a:t>How to Rationaliz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5574B3-20F4-3940-DF1D-01D8DBA92E8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1052736"/>
            <a:ext cx="9956800" cy="532656"/>
          </a:xfrm>
        </p:spPr>
        <p:txBody>
          <a:bodyPr/>
          <a:lstStyle/>
          <a:p>
            <a:r>
              <a:rPr lang="en-CA" dirty="0"/>
              <a:t>Rule: Do not leave a radical in your denomin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B81328-AEED-594C-555F-A235DA576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37113"/>
              </p:ext>
            </p:extLst>
          </p:nvPr>
        </p:nvGraphicFramePr>
        <p:xfrm>
          <a:off x="609600" y="2796073"/>
          <a:ext cx="767184" cy="12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3800" imgH="419040" progId="Equation.DSMT4">
                  <p:embed/>
                </p:oleObj>
              </mc:Choice>
              <mc:Fallback>
                <p:oleObj name="Equation" r:id="rId3" imgW="2538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B81328-AEED-594C-555F-A235DA576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796073"/>
                        <a:ext cx="767184" cy="1265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6A88595-B506-2FA1-9B40-0BD135735101}"/>
              </a:ext>
            </a:extLst>
          </p:cNvPr>
          <p:cNvSpPr txBox="1">
            <a:spLocks/>
          </p:cNvSpPr>
          <p:nvPr/>
        </p:nvSpPr>
        <p:spPr>
          <a:xfrm>
            <a:off x="407368" y="1585392"/>
            <a:ext cx="10657184" cy="9795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ultiply the top and bottom by the  same radical in the denominator</a:t>
            </a:r>
          </a:p>
          <a:p>
            <a:r>
              <a:rPr lang="en-CA" dirty="0"/>
              <a:t>This will eliminate radical in your denominator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8648CA-603F-7802-9321-F0D6A194C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19456"/>
              </p:ext>
            </p:extLst>
          </p:nvPr>
        </p:nvGraphicFramePr>
        <p:xfrm>
          <a:off x="1349756" y="2752279"/>
          <a:ext cx="9207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8648CA-603F-7802-9321-F0D6A194C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756" y="2752279"/>
                        <a:ext cx="92075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A442BF-4AC5-0E70-B64E-9F075BAFC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71478"/>
              </p:ext>
            </p:extLst>
          </p:nvPr>
        </p:nvGraphicFramePr>
        <p:xfrm>
          <a:off x="1329943" y="3371365"/>
          <a:ext cx="9207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A442BF-4AC5-0E70-B64E-9F075BAFC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9943" y="3371365"/>
                        <a:ext cx="92075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B8883-85C8-6CCD-747E-9845400E0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22744"/>
              </p:ext>
            </p:extLst>
          </p:nvPr>
        </p:nvGraphicFramePr>
        <p:xfrm>
          <a:off x="2319336" y="2718902"/>
          <a:ext cx="13430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444240" imgH="431640" progId="Equation.DSMT4">
                  <p:embed/>
                </p:oleObj>
              </mc:Choice>
              <mc:Fallback>
                <p:oleObj name="Equation" r:id="rId8" imgW="4442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B8883-85C8-6CCD-747E-9845400E0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9336" y="2718902"/>
                        <a:ext cx="13430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182217-CD70-F442-C82B-5C2CAED12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0019"/>
              </p:ext>
            </p:extLst>
          </p:nvPr>
        </p:nvGraphicFramePr>
        <p:xfrm>
          <a:off x="590550" y="4352925"/>
          <a:ext cx="8048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66400" imgH="419040" progId="Equation.DSMT4">
                  <p:embed/>
                </p:oleObj>
              </mc:Choice>
              <mc:Fallback>
                <p:oleObj name="Equation" r:id="rId10" imgW="2664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1182217-CD70-F442-C82B-5C2CAED123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550" y="4352925"/>
                        <a:ext cx="804863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58684D8-4BCE-C105-22F9-6A999F168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13200"/>
              </p:ext>
            </p:extLst>
          </p:nvPr>
        </p:nvGraphicFramePr>
        <p:xfrm>
          <a:off x="1330325" y="4329113"/>
          <a:ext cx="9604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317160" imgH="215640" progId="Equation.DSMT4">
                  <p:embed/>
                </p:oleObj>
              </mc:Choice>
              <mc:Fallback>
                <p:oleObj name="Equation" r:id="rId12" imgW="3171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58684D8-4BCE-C105-22F9-6A999F168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0325" y="4329113"/>
                        <a:ext cx="9604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230E9F6-2D50-E801-BBD2-A63553662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43814"/>
              </p:ext>
            </p:extLst>
          </p:nvPr>
        </p:nvGraphicFramePr>
        <p:xfrm>
          <a:off x="1311275" y="4948238"/>
          <a:ext cx="958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317160" imgH="215640" progId="Equation.DSMT4">
                  <p:embed/>
                </p:oleObj>
              </mc:Choice>
              <mc:Fallback>
                <p:oleObj name="Equation" r:id="rId14" imgW="31716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230E9F6-2D50-E801-BBD2-A63553662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1275" y="4948238"/>
                        <a:ext cx="9588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7286C6-048C-33AA-1A68-DCB826214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61363"/>
              </p:ext>
            </p:extLst>
          </p:nvPr>
        </p:nvGraphicFramePr>
        <p:xfrm>
          <a:off x="2414588" y="4276725"/>
          <a:ext cx="11509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380880" imgH="431640" progId="Equation.DSMT4">
                  <p:embed/>
                </p:oleObj>
              </mc:Choice>
              <mc:Fallback>
                <p:oleObj name="Equation" r:id="rId16" imgW="3808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7286C6-048C-33AA-1A68-DCB826214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4588" y="4276725"/>
                        <a:ext cx="1150937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20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70D4F-D6F4-48FC-829F-8811B512A5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9"/>
            <a:ext cx="9113440" cy="492051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: What Are Reference Angles fo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F25970-6EEB-4189-AB7F-9BFC18715AE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1346" y="738554"/>
                <a:ext cx="11017222" cy="1682333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If </a:t>
                </a:r>
                <a14:m>
                  <m:oMath xmlns:m="http://schemas.openxmlformats.org/officeDocument/2006/math">
                    <m:r>
                      <a:rPr lang="en-CA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200" dirty="0"/>
                  <a:t>is greater than 90°, and you want to find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,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, or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create a triangle using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r>
                  <a:rPr lang="en-CA" sz="2200" dirty="0"/>
                  <a:t> and then find your reference angle</a:t>
                </a:r>
              </a:p>
              <a:p>
                <a:r>
                  <a:rPr lang="en-CA" sz="2200" dirty="0"/>
                  <a:t>The sides of this new triangle will give you the ratios of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,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, and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endParaRPr lang="en-CA" sz="2200" dirty="0"/>
              </a:p>
              <a:p>
                <a:r>
                  <a:rPr lang="en-CA" sz="2200" dirty="0"/>
                  <a:t>This is because it takes into considerations the positive &amp; negative sid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F25970-6EEB-4189-AB7F-9BFC18715A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1346" y="738554"/>
                <a:ext cx="11017222" cy="1682333"/>
              </a:xfrm>
              <a:blipFill>
                <a:blip r:embed="rId4"/>
                <a:stretch>
                  <a:fillRect l="-166" t="-2536" r="-387" b="-18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">
            <a:extLst>
              <a:ext uri="{FF2B5EF4-FFF2-40B4-BE49-F238E27FC236}">
                <a16:creationId xmlns:a16="http://schemas.microsoft.com/office/drawing/2014/main" id="{AEBB5932-0C25-48F9-A65B-0A82FD8516A0}"/>
              </a:ext>
            </a:extLst>
          </p:cNvPr>
          <p:cNvGrpSpPr>
            <a:grpSpLocks/>
          </p:cNvGrpSpPr>
          <p:nvPr/>
        </p:nvGrpSpPr>
        <p:grpSpPr bwMode="auto">
          <a:xfrm>
            <a:off x="1070599" y="3120776"/>
            <a:ext cx="3126301" cy="2877944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0DDEB94F-412B-4DD3-826F-E431F6EAE4D9}"/>
                </a:ext>
              </a:extLst>
            </p:cNvPr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A5AFBFA-E6AD-49FA-BAC1-0A7090B927A1}"/>
                </a:ext>
              </a:extLst>
            </p:cNvPr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BE5078A-64B8-45EC-98EF-3740E979AEA1}"/>
              </a:ext>
            </a:extLst>
          </p:cNvPr>
          <p:cNvCxnSpPr>
            <a:cxnSpLocks/>
            <a:endCxn id="31" idx="0"/>
          </p:cNvCxnSpPr>
          <p:nvPr/>
        </p:nvCxnSpPr>
        <p:spPr>
          <a:xfrm flipH="1">
            <a:off x="1614055" y="4553952"/>
            <a:ext cx="1028699" cy="102983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82CAF8B-5399-40FC-A04F-32D5943FCAF1}"/>
              </a:ext>
            </a:extLst>
          </p:cNvPr>
          <p:cNvSpPr txBox="1"/>
          <p:nvPr/>
        </p:nvSpPr>
        <p:spPr>
          <a:xfrm>
            <a:off x="4110808" y="3120225"/>
            <a:ext cx="455061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rst Draw this angle in Q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CB5AF5-91E7-460E-B290-0F23B795F563}"/>
              </a:ext>
            </a:extLst>
          </p:cNvPr>
          <p:cNvSpPr txBox="1"/>
          <p:nvPr/>
        </p:nvSpPr>
        <p:spPr>
          <a:xfrm>
            <a:off x="4110808" y="3619770"/>
            <a:ext cx="607187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Draw the triangle in Q3 with the X-axi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176DD2-CF35-4B4C-AF1E-9CDB31A35F39}"/>
              </a:ext>
            </a:extLst>
          </p:cNvPr>
          <p:cNvSpPr txBox="1"/>
          <p:nvPr/>
        </p:nvSpPr>
        <p:spPr>
          <a:xfrm>
            <a:off x="4095497" y="4093853"/>
            <a:ext cx="7761143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nd the reference angle, the central angle with the X-ax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88A6DB0-EF25-F485-8D21-05AEF0C4678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346" y="2436034"/>
                <a:ext cx="11017222" cy="5817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Ie: Suppose we want to find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CA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CA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200" dirty="0"/>
                  <a:t>,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200" dirty="0"/>
                  <a:t>, and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𝑡𝑎𝑛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88A6DB0-EF25-F485-8D21-05AEF0C46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6" y="2436034"/>
                <a:ext cx="11017222" cy="581700"/>
              </a:xfrm>
              <a:prstGeom prst="rect">
                <a:avLst/>
              </a:prstGeom>
              <a:blipFill>
                <a:blip r:embed="rId5"/>
                <a:stretch>
                  <a:fillRect l="-166" b="-631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5801DC1-43B6-B199-147F-F60B497E97BD}"/>
              </a:ext>
            </a:extLst>
          </p:cNvPr>
          <p:cNvCxnSpPr>
            <a:cxnSpLocks/>
          </p:cNvCxnSpPr>
          <p:nvPr/>
        </p:nvCxnSpPr>
        <p:spPr>
          <a:xfrm flipV="1">
            <a:off x="1614055" y="4560287"/>
            <a:ext cx="1028699" cy="102350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62597A9-34D6-62AC-47F5-326EEA6DB40F}"/>
              </a:ext>
            </a:extLst>
          </p:cNvPr>
          <p:cNvCxnSpPr>
            <a:cxnSpLocks/>
            <a:endCxn id="31" idx="2"/>
          </p:cNvCxnSpPr>
          <p:nvPr/>
        </p:nvCxnSpPr>
        <p:spPr>
          <a:xfrm flipV="1">
            <a:off x="1614055" y="4560287"/>
            <a:ext cx="0" cy="102350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7B7EB571-6A6A-D973-A367-E7B68200C8C1}"/>
              </a:ext>
            </a:extLst>
          </p:cNvPr>
          <p:cNvSpPr/>
          <p:nvPr/>
        </p:nvSpPr>
        <p:spPr>
          <a:xfrm flipV="1">
            <a:off x="1614055" y="4560287"/>
            <a:ext cx="1028700" cy="1023504"/>
          </a:xfrm>
          <a:prstGeom prst="triangle">
            <a:avLst>
              <a:gd name="adj" fmla="val 0"/>
            </a:avLst>
          </a:prstGeom>
          <a:solidFill>
            <a:srgbClr val="92D05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1DC6566-C86D-FB54-D310-733889E23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22728"/>
              </p:ext>
            </p:extLst>
          </p:nvPr>
        </p:nvGraphicFramePr>
        <p:xfrm>
          <a:off x="2104216" y="4529968"/>
          <a:ext cx="241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1DC6566-C86D-FB54-D310-733889E23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4216" y="4529968"/>
                        <a:ext cx="2413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07B2CD5B-E164-586E-A317-CF91CCF798A9}"/>
              </a:ext>
            </a:extLst>
          </p:cNvPr>
          <p:cNvSpPr txBox="1"/>
          <p:nvPr/>
        </p:nvSpPr>
        <p:spPr>
          <a:xfrm>
            <a:off x="4095497" y="4592886"/>
            <a:ext cx="7761143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Suppose we know the lengths of all the sides in this triangle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DCE5AB2-3515-A235-F6B4-E654F5948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15317"/>
              </p:ext>
            </p:extLst>
          </p:nvPr>
        </p:nvGraphicFramePr>
        <p:xfrm>
          <a:off x="1747838" y="4033336"/>
          <a:ext cx="597678" cy="52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DCE5AB2-3515-A235-F6B4-E654F5948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7838" y="4033336"/>
                        <a:ext cx="597678" cy="52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C882E35-BCBA-9BF2-157E-21DF4ABC8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36144"/>
              </p:ext>
            </p:extLst>
          </p:nvPr>
        </p:nvGraphicFramePr>
        <p:xfrm>
          <a:off x="1038635" y="4831209"/>
          <a:ext cx="470669" cy="41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C882E35-BCBA-9BF2-157E-21DF4ABC8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8635" y="4831209"/>
                        <a:ext cx="470669" cy="41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FA56DCD-4D98-2E75-C6AB-942AE9D96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40442"/>
              </p:ext>
            </p:extLst>
          </p:nvPr>
        </p:nvGraphicFramePr>
        <p:xfrm>
          <a:off x="2046677" y="4906469"/>
          <a:ext cx="80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304560" imgH="215640" progId="Equation.DSMT4">
                  <p:embed/>
                </p:oleObj>
              </mc:Choice>
              <mc:Fallback>
                <p:oleObj name="Equation" r:id="rId12" imgW="30456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FA56DCD-4D98-2E75-C6AB-942AE9D96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6677" y="4906469"/>
                        <a:ext cx="8001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34FE8FE-C162-17B1-B477-F290E8988A6D}"/>
                  </a:ext>
                </a:extLst>
              </p:cNvPr>
              <p:cNvSpPr txBox="1"/>
              <p:nvPr/>
            </p:nvSpPr>
            <p:spPr>
              <a:xfrm>
                <a:off x="4095497" y="5085184"/>
                <a:ext cx="7761143" cy="532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j-lt"/>
                  </a:rPr>
                  <a:t>TO find </a:t>
                </a:r>
                <a14:m>
                  <m:oMath xmlns:m="http://schemas.openxmlformats.org/officeDocument/2006/math">
                    <m:r>
                      <a:rPr lang="en-CA" sz="2000" i="1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CA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CA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+mj-lt"/>
                  </a:rPr>
                  <a:t>, we would use the sides of this triangle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34FE8FE-C162-17B1-B477-F290E8988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497" y="5085184"/>
                <a:ext cx="7761143" cy="532005"/>
              </a:xfrm>
              <a:prstGeom prst="rect">
                <a:avLst/>
              </a:prstGeom>
              <a:blipFill>
                <a:blip r:embed="rId14"/>
                <a:stretch>
                  <a:fillRect l="-943" b="-804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6B1A94E-EB59-A77E-EF41-ABE8CC720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69155"/>
              </p:ext>
            </p:extLst>
          </p:nvPr>
        </p:nvGraphicFramePr>
        <p:xfrm>
          <a:off x="3428159" y="5708234"/>
          <a:ext cx="1250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6B1A94E-EB59-A77E-EF41-ABE8CC720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8159" y="5708234"/>
                        <a:ext cx="12509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15A076E-D046-A69E-1E43-80716665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50609"/>
              </p:ext>
            </p:extLst>
          </p:nvPr>
        </p:nvGraphicFramePr>
        <p:xfrm>
          <a:off x="4690794" y="5708234"/>
          <a:ext cx="7397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7" imgW="330120" imgH="419040" progId="Equation.DSMT4">
                  <p:embed/>
                </p:oleObj>
              </mc:Choice>
              <mc:Fallback>
                <p:oleObj name="Equation" r:id="rId17" imgW="330120" imgH="419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15A076E-D046-A69E-1E43-807166656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0794" y="5708234"/>
                        <a:ext cx="7397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F33AC16-DA20-0044-7419-DAD572DD7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5519"/>
              </p:ext>
            </p:extLst>
          </p:nvPr>
        </p:nvGraphicFramePr>
        <p:xfrm>
          <a:off x="5430569" y="5740111"/>
          <a:ext cx="657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9" imgW="380880" imgH="431640" progId="Equation.DSMT4">
                  <p:embed/>
                </p:oleObj>
              </mc:Choice>
              <mc:Fallback>
                <p:oleObj name="Equation" r:id="rId19" imgW="380880" imgH="4316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F33AC16-DA20-0044-7419-DAD572DD7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0569" y="5740111"/>
                        <a:ext cx="6572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823C60F-E831-39F4-8FFE-ED7131A4A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48930"/>
              </p:ext>
            </p:extLst>
          </p:nvPr>
        </p:nvGraphicFramePr>
        <p:xfrm>
          <a:off x="6408390" y="5680075"/>
          <a:ext cx="18478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1" imgW="825480" imgH="431640" progId="Equation.DSMT4">
                  <p:embed/>
                </p:oleObj>
              </mc:Choice>
              <mc:Fallback>
                <p:oleObj name="Equation" r:id="rId21" imgW="825480" imgH="431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823C60F-E831-39F4-8FFE-ED7131A4A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8390" y="5680075"/>
                        <a:ext cx="18478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9B42F5B-3835-D395-CA56-3243A2192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00978"/>
              </p:ext>
            </p:extLst>
          </p:nvPr>
        </p:nvGraphicFramePr>
        <p:xfrm>
          <a:off x="8645255" y="5740111"/>
          <a:ext cx="2217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3" imgW="990360" imgH="393480" progId="Equation.DSMT4">
                  <p:embed/>
                </p:oleObj>
              </mc:Choice>
              <mc:Fallback>
                <p:oleObj name="Equation" r:id="rId23" imgW="9903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79B42F5B-3835-D395-CA56-3243A2192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45255" y="5740111"/>
                        <a:ext cx="22177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9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7" grpId="0"/>
      <p:bldP spid="31" grpId="0" animBg="1"/>
      <p:bldP spid="35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37836-05F5-7021-5E81-306C234EC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336" y="260648"/>
            <a:ext cx="1152128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reference angles for the following Angl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2890A8-510F-9CF3-806C-D6C2C6A83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439284"/>
              </p:ext>
            </p:extLst>
          </p:nvPr>
        </p:nvGraphicFramePr>
        <p:xfrm>
          <a:off x="306388" y="1052513"/>
          <a:ext cx="1228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2890A8-510F-9CF3-806C-D6C2C6A83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8" y="1052513"/>
                        <a:ext cx="12287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19FCF5-A9E8-4F8A-14F5-2FAC52CED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38808"/>
              </p:ext>
            </p:extLst>
          </p:nvPr>
        </p:nvGraphicFramePr>
        <p:xfrm>
          <a:off x="3097361" y="1035050"/>
          <a:ext cx="14144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19FCF5-A9E8-4F8A-14F5-2FAC52CED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7361" y="1035050"/>
                        <a:ext cx="1414463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12D8B6-A33B-2201-E4C5-497032593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50358"/>
              </p:ext>
            </p:extLst>
          </p:nvPr>
        </p:nvGraphicFramePr>
        <p:xfrm>
          <a:off x="5929486" y="1017588"/>
          <a:ext cx="1390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12D8B6-A33B-2201-E4C5-497032593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486" y="1017588"/>
                        <a:ext cx="13906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6BAA43-8515-0F2F-3C24-6C8FD54BD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170"/>
              </p:ext>
            </p:extLst>
          </p:nvPr>
        </p:nvGraphicFramePr>
        <p:xfrm>
          <a:off x="8811964" y="1000125"/>
          <a:ext cx="14605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6BAA43-8515-0F2F-3C24-6C8FD54BD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1964" y="1000125"/>
                        <a:ext cx="14605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166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BCA7BF-9AA8-D3C0-AC90-5D5E814D3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-33362"/>
            <a:ext cx="9261648" cy="654050"/>
          </a:xfrm>
        </p:spPr>
        <p:txBody>
          <a:bodyPr/>
          <a:lstStyle/>
          <a:p>
            <a:pPr>
              <a:defRPr/>
            </a:pPr>
            <a:r>
              <a:rPr lang="en-CA" dirty="0" err="1"/>
              <a:t>i</a:t>
            </a:r>
            <a:r>
              <a:rPr lang="en-CA" dirty="0"/>
              <a:t>) Review: Special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C4949-8011-F65E-06B0-5AFAAFDAAB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0361" y="623094"/>
            <a:ext cx="10578824" cy="1214438"/>
          </a:xfrm>
        </p:spPr>
        <p:txBody>
          <a:bodyPr>
            <a:normAutofit lnSpcReduction="10000"/>
          </a:bodyPr>
          <a:lstStyle/>
          <a:p>
            <a:r>
              <a:rPr lang="en-CA" altLang="en-US" dirty="0"/>
              <a:t>There are two types of special triangles: </a:t>
            </a:r>
          </a:p>
          <a:p>
            <a:pPr lvl="1"/>
            <a:r>
              <a:rPr lang="en-CA" altLang="en-US" dirty="0"/>
              <a:t>30°, 60°, 90° triangle (Equilateral Triangle) and </a:t>
            </a:r>
          </a:p>
          <a:p>
            <a:pPr lvl="1"/>
            <a:r>
              <a:rPr lang="en-CA" altLang="en-US" dirty="0"/>
              <a:t>45°, 45°, 90° triangle (Isosceles-Right Triangle)</a:t>
            </a:r>
          </a:p>
          <a:p>
            <a:pPr lvl="1"/>
            <a:endParaRPr lang="en-CA" altLang="en-US" dirty="0"/>
          </a:p>
          <a:p>
            <a:pPr lvl="1"/>
            <a:endParaRPr lang="en-CA" altLang="en-US" dirty="0"/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DF91DD61-C7C4-DD06-5CF8-E2A0BD74D7B4}"/>
              </a:ext>
            </a:extLst>
          </p:cNvPr>
          <p:cNvSpPr/>
          <p:nvPr/>
        </p:nvSpPr>
        <p:spPr>
          <a:xfrm>
            <a:off x="1512984" y="2482851"/>
            <a:ext cx="1003300" cy="1571625"/>
          </a:xfrm>
          <a:prstGeom prst="triangle">
            <a:avLst>
              <a:gd name="adj" fmla="val 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990B1A-45D9-4C09-1AE5-4E2B142E6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61" y="5213826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ut it in half</a:t>
            </a: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471C6806-BB03-B6D6-C4CD-3448AAB83FA8}"/>
              </a:ext>
            </a:extLst>
          </p:cNvPr>
          <p:cNvSpPr/>
          <p:nvPr/>
        </p:nvSpPr>
        <p:spPr>
          <a:xfrm>
            <a:off x="517622" y="2484439"/>
            <a:ext cx="995362" cy="1571625"/>
          </a:xfrm>
          <a:prstGeom prst="triangle">
            <a:avLst>
              <a:gd name="adj" fmla="val 10000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8731DFE-90A0-B91E-1AC8-045B706C578B}"/>
              </a:ext>
            </a:extLst>
          </p:cNvPr>
          <p:cNvCxnSpPr/>
          <p:nvPr/>
        </p:nvCxnSpPr>
        <p:spPr>
          <a:xfrm rot="5400000" flipH="1">
            <a:off x="719235" y="3268664"/>
            <a:ext cx="1573213" cy="158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FD18CE8-2DAB-89F1-9ED9-3592F9BF5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52" y="2109713"/>
            <a:ext cx="2313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 u="sng" dirty="0">
                <a:solidFill>
                  <a:srgbClr val="FF0000"/>
                </a:solidFill>
                <a:latin typeface="Arial" panose="020B0604020202020204" pitchFamily="34" charset="0"/>
              </a:rPr>
              <a:t>Equilateral Triangle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EBBA0B2-A565-C72D-0B2C-0C71DCFAB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50842"/>
              </p:ext>
            </p:extLst>
          </p:nvPr>
        </p:nvGraphicFramePr>
        <p:xfrm>
          <a:off x="643034" y="380206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66469" imgH="241091" progId="Equation.DSMT4">
                  <p:embed/>
                </p:oleObj>
              </mc:Choice>
              <mc:Fallback>
                <p:oleObj name="Equation" r:id="rId4" imgW="266469" imgH="241091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EBBA0B2-A565-C72D-0B2C-0C71DCFAB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34" y="380206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999B3C4-FFCF-A186-0200-531A58840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30419"/>
              </p:ext>
            </p:extLst>
          </p:nvPr>
        </p:nvGraphicFramePr>
        <p:xfrm>
          <a:off x="1279622" y="27146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53890" imgH="241195" progId="Equation.DSMT4">
                  <p:embed/>
                </p:oleObj>
              </mc:Choice>
              <mc:Fallback>
                <p:oleObj name="Equation" r:id="rId6" imgW="253890" imgH="241195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999B3C4-FFCF-A186-0200-531A58840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622" y="2714625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7F01EF8-B8A3-31DE-9FCB-F83531F5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83375"/>
              </p:ext>
            </p:extLst>
          </p:nvPr>
        </p:nvGraphicFramePr>
        <p:xfrm>
          <a:off x="1190722" y="37814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7F01EF8-B8A3-31DE-9FCB-F83531F59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722" y="3781425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5">
            <a:extLst>
              <a:ext uri="{FF2B5EF4-FFF2-40B4-BE49-F238E27FC236}">
                <a16:creationId xmlns:a16="http://schemas.microsoft.com/office/drawing/2014/main" id="{A4672960-4C94-14E4-47AE-14915B314E7D}"/>
              </a:ext>
            </a:extLst>
          </p:cNvPr>
          <p:cNvGrpSpPr>
            <a:grpSpLocks/>
          </p:cNvGrpSpPr>
          <p:nvPr/>
        </p:nvGrpSpPr>
        <p:grpSpPr bwMode="auto">
          <a:xfrm>
            <a:off x="1398684" y="3933826"/>
            <a:ext cx="103188" cy="117475"/>
            <a:chOff x="4079020" y="2558464"/>
            <a:chExt cx="198783" cy="198783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F3E7043-214F-E0CE-7D60-99FA6595FFDD}"/>
                </a:ext>
              </a:extLst>
            </p:cNvPr>
            <p:cNvCxnSpPr/>
            <p:nvPr/>
          </p:nvCxnSpPr>
          <p:spPr>
            <a:xfrm rot="10800000">
              <a:off x="4079020" y="2561151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83AED0D-D8D9-1B64-DB9B-ACA0D4CA3D24}"/>
                </a:ext>
              </a:extLst>
            </p:cNvPr>
            <p:cNvCxnSpPr/>
            <p:nvPr/>
          </p:nvCxnSpPr>
          <p:spPr>
            <a:xfrm rot="5400000">
              <a:off x="3984216" y="2656327"/>
              <a:ext cx="198783" cy="3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C23CE971-6428-DE38-42E5-093C232FB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78" y="4543426"/>
            <a:ext cx="326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l sides and angles are equal</a:t>
            </a: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98FA4BF7-39FC-3599-1AA4-D37E45B6B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62216"/>
              </p:ext>
            </p:extLst>
          </p:nvPr>
        </p:nvGraphicFramePr>
        <p:xfrm>
          <a:off x="711297" y="2930525"/>
          <a:ext cx="2905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98FA4BF7-39FC-3599-1AA4-D37E45B6B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97" y="2930525"/>
                        <a:ext cx="2905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5446862C-D98E-4596-7468-97B8A288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22207"/>
              </p:ext>
            </p:extLst>
          </p:nvPr>
        </p:nvGraphicFramePr>
        <p:xfrm>
          <a:off x="1965422" y="2971801"/>
          <a:ext cx="290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446862C-D98E-4596-7468-97B8A288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422" y="2971801"/>
                        <a:ext cx="290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7C1A9FF-4774-9D0B-64AF-F5884DCE4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77090"/>
              </p:ext>
            </p:extLst>
          </p:nvPr>
        </p:nvGraphicFramePr>
        <p:xfrm>
          <a:off x="1347885" y="4067176"/>
          <a:ext cx="290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47C1A9FF-4774-9D0B-64AF-F5884DCE4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85" y="4067176"/>
                        <a:ext cx="2905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D9C1EF9-860E-88DE-9DAA-6FD56DCAB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28019"/>
              </p:ext>
            </p:extLst>
          </p:nvPr>
        </p:nvGraphicFramePr>
        <p:xfrm>
          <a:off x="2124172" y="38163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D9C1EF9-860E-88DE-9DAA-6FD56DCAB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172" y="381635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7EE86814-CB18-9A42-BAE5-2AD7BB12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5925"/>
              </p:ext>
            </p:extLst>
          </p:nvPr>
        </p:nvGraphicFramePr>
        <p:xfrm>
          <a:off x="1378047" y="26320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EE86814-CB18-9A42-BAE5-2AD7BB127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47" y="2632075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4616BAE5-1C91-5F97-0D66-6770524D4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61988"/>
              </p:ext>
            </p:extLst>
          </p:nvPr>
        </p:nvGraphicFramePr>
        <p:xfrm>
          <a:off x="762901" y="4011218"/>
          <a:ext cx="434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4616BAE5-1C91-5F97-0D66-6770524D4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01" y="4011218"/>
                        <a:ext cx="434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F5B7AE4-BC41-69FA-8D69-11D72475D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426" y="5524189"/>
            <a:ext cx="3246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Use Pythagorean </a:t>
            </a:r>
            <a:r>
              <a:rPr lang="en-CA" altLang="en-US" sz="1800" dirty="0" err="1">
                <a:solidFill>
                  <a:srgbClr val="FF0000"/>
                </a:solidFill>
                <a:latin typeface="Arial" panose="020B0604020202020204" pitchFamily="34" charset="0"/>
              </a:rPr>
              <a:t>Thm</a:t>
            </a: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. to find</a:t>
            </a:r>
            <a:b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e hypotenuse of the triangle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12F95099-AD0E-4BAD-0475-915824726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12323"/>
              </p:ext>
            </p:extLst>
          </p:nvPr>
        </p:nvGraphicFramePr>
        <p:xfrm>
          <a:off x="1414463" y="3190875"/>
          <a:ext cx="611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8" imgW="317160" imgH="241200" progId="Equation.DSMT4">
                  <p:embed/>
                </p:oleObj>
              </mc:Choice>
              <mc:Fallback>
                <p:oleObj name="Equation" r:id="rId18" imgW="317160" imgH="2412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12F95099-AD0E-4BAD-0475-915824726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190875"/>
                        <a:ext cx="6111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EA1B10DC-4CF0-1C7E-705E-0215834A2551}"/>
              </a:ext>
            </a:extLst>
          </p:cNvPr>
          <p:cNvSpPr/>
          <p:nvPr/>
        </p:nvSpPr>
        <p:spPr>
          <a:xfrm>
            <a:off x="6450357" y="2574926"/>
            <a:ext cx="1441450" cy="1439863"/>
          </a:xfrm>
          <a:prstGeom prst="triangle">
            <a:avLst>
              <a:gd name="adj" fmla="val 100000"/>
            </a:avLst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CAA2FF-3B05-D43D-59D9-6C1FFB42A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894" y="2103511"/>
            <a:ext cx="2839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 u="sng">
                <a:solidFill>
                  <a:srgbClr val="FF0000"/>
                </a:solidFill>
                <a:latin typeface="Arial" panose="020B0604020202020204" pitchFamily="34" charset="0"/>
              </a:rPr>
              <a:t>Isosceles-Right Triangl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AB28096-E522-772E-FDC9-9FD19F8AE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595" y="4762500"/>
            <a:ext cx="30177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wo sides are equal and one angle Is equal to 90°</a:t>
            </a: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8B15A4B0-D228-8D44-3AC0-F3C88444F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45924"/>
              </p:ext>
            </p:extLst>
          </p:nvPr>
        </p:nvGraphicFramePr>
        <p:xfrm>
          <a:off x="7550494" y="373221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0" imgW="253890" imgH="241195" progId="Equation.DSMT4">
                  <p:embed/>
                </p:oleObj>
              </mc:Choice>
              <mc:Fallback>
                <p:oleObj name="Equation" r:id="rId20" imgW="253890" imgH="241195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8B15A4B0-D228-8D44-3AC0-F3C88444F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494" y="3732213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9">
            <a:extLst>
              <a:ext uri="{FF2B5EF4-FFF2-40B4-BE49-F238E27FC236}">
                <a16:creationId xmlns:a16="http://schemas.microsoft.com/office/drawing/2014/main" id="{4D232ADF-636E-0359-27CE-5FAACA5B3A74}"/>
              </a:ext>
            </a:extLst>
          </p:cNvPr>
          <p:cNvGrpSpPr>
            <a:grpSpLocks/>
          </p:cNvGrpSpPr>
          <p:nvPr/>
        </p:nvGrpSpPr>
        <p:grpSpPr bwMode="auto">
          <a:xfrm>
            <a:off x="7758458" y="3884614"/>
            <a:ext cx="103187" cy="117475"/>
            <a:chOff x="4079020" y="2558464"/>
            <a:chExt cx="198783" cy="198783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A4F8885-D535-CA10-29DD-53F83C011FB9}"/>
                </a:ext>
              </a:extLst>
            </p:cNvPr>
            <p:cNvCxnSpPr/>
            <p:nvPr/>
          </p:nvCxnSpPr>
          <p:spPr>
            <a:xfrm rot="10800000">
              <a:off x="4079020" y="2561149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BC7C675B-9388-F0E1-8A0E-10FEBEF822DA}"/>
                </a:ext>
              </a:extLst>
            </p:cNvPr>
            <p:cNvCxnSpPr/>
            <p:nvPr/>
          </p:nvCxnSpPr>
          <p:spPr>
            <a:xfrm rot="5400000">
              <a:off x="3984214" y="2656327"/>
              <a:ext cx="198783" cy="30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5054A01E-1258-F2E5-911F-8B126E94D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25402"/>
              </p:ext>
            </p:extLst>
          </p:nvPr>
        </p:nvGraphicFramePr>
        <p:xfrm>
          <a:off x="6946900" y="3989388"/>
          <a:ext cx="434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1" imgW="190440" imgH="190440" progId="Equation.DSMT4">
                  <p:embed/>
                </p:oleObj>
              </mc:Choice>
              <mc:Fallback>
                <p:oleObj name="Equation" r:id="rId21" imgW="190440" imgH="19044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5054A01E-1258-F2E5-911F-8B126E94D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989388"/>
                        <a:ext cx="434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DF68AECF-D4DE-ABC4-1611-2B8DCA868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70179"/>
              </p:ext>
            </p:extLst>
          </p:nvPr>
        </p:nvGraphicFramePr>
        <p:xfrm>
          <a:off x="7824192" y="3121025"/>
          <a:ext cx="43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3" imgW="190440" imgH="190440" progId="Equation.DSMT4">
                  <p:embed/>
                </p:oleObj>
              </mc:Choice>
              <mc:Fallback>
                <p:oleObj name="Equation" r:id="rId23" imgW="190440" imgH="1904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DF68AECF-D4DE-ABC4-1611-2B8DCA868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3121025"/>
                        <a:ext cx="434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0E2A0A07-EFE9-6388-27FA-42B18C86F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770726"/>
            <a:ext cx="3244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Pythagorean Thm. to find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height of the triangle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3756A6D4-C5BB-E2CB-EB31-B4569A6B7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88175"/>
              </p:ext>
            </p:extLst>
          </p:nvPr>
        </p:nvGraphicFramePr>
        <p:xfrm>
          <a:off x="6429374" y="2933699"/>
          <a:ext cx="73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5" imgW="330120" imgH="241200" progId="Equation.DSMT4">
                  <p:embed/>
                </p:oleObj>
              </mc:Choice>
              <mc:Fallback>
                <p:oleObj name="Equation" r:id="rId25" imgW="330120" imgH="2412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3756A6D4-C5BB-E2CB-EB31-B4569A6B7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4" y="2933699"/>
                        <a:ext cx="7350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48FD2EEC-1FFB-DF7E-67B7-C5E4193CA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581" y="6220836"/>
            <a:ext cx="288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soceles 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2 equal angles</a:t>
            </a:r>
            <a:endParaRPr lang="en-CA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6DE0D116-BAAD-1A38-80A9-D7EBE708F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95808"/>
              </p:ext>
            </p:extLst>
          </p:nvPr>
        </p:nvGraphicFramePr>
        <p:xfrm>
          <a:off x="6588469" y="37846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7" imgW="266469" imgH="241091" progId="Equation.DSMT4">
                  <p:embed/>
                </p:oleObj>
              </mc:Choice>
              <mc:Fallback>
                <p:oleObj name="Equation" r:id="rId27" imgW="266469" imgH="241091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6DE0D116-BAAD-1A38-80A9-D7EBE708F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69" y="37846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A93566D4-BB54-1BB0-7388-C2219C5DA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8385"/>
              </p:ext>
            </p:extLst>
          </p:nvPr>
        </p:nvGraphicFramePr>
        <p:xfrm>
          <a:off x="7655269" y="273526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29" imgW="266469" imgH="241091" progId="Equation.DSMT4">
                  <p:embed/>
                </p:oleObj>
              </mc:Choice>
              <mc:Fallback>
                <p:oleObj name="Equation" r:id="rId29" imgW="266469" imgH="241091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A93566D4-BB54-1BB0-7388-C2219C5DA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269" y="273526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5">
            <a:extLst>
              <a:ext uri="{FF2B5EF4-FFF2-40B4-BE49-F238E27FC236}">
                <a16:creationId xmlns:a16="http://schemas.microsoft.com/office/drawing/2014/main" id="{DB7D3AC1-CE77-CE13-C15B-64F4C976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2212BB8B-6641-D6B2-1C2D-E0232B605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51344"/>
              </p:ext>
            </p:extLst>
          </p:nvPr>
        </p:nvGraphicFramePr>
        <p:xfrm>
          <a:off x="535411" y="2897826"/>
          <a:ext cx="4937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1" imgW="215640" imgH="190440" progId="Equation.DSMT4">
                  <p:embed/>
                </p:oleObj>
              </mc:Choice>
              <mc:Fallback>
                <p:oleObj name="Equation" r:id="rId31" imgW="215640" imgH="19044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2212BB8B-6641-D6B2-1C2D-E0232B605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11" y="2897826"/>
                        <a:ext cx="493713" cy="43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E50A0730-6D6D-8EED-11B5-D9A02478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47106"/>
              </p:ext>
            </p:extLst>
          </p:nvPr>
        </p:nvGraphicFramePr>
        <p:xfrm>
          <a:off x="3492029" y="1945482"/>
          <a:ext cx="1819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3" imgW="1117440" imgH="317160" progId="Equation.DSMT4">
                  <p:embed/>
                </p:oleObj>
              </mc:Choice>
              <mc:Fallback>
                <p:oleObj name="Equation" r:id="rId33" imgW="1117440" imgH="317160" progId="Equation.DSMT4">
                  <p:embed/>
                  <p:pic>
                    <p:nvPicPr>
                      <p:cNvPr id="55" name="Object 14">
                        <a:extLst>
                          <a:ext uri="{FF2B5EF4-FFF2-40B4-BE49-F238E27FC236}">
                            <a16:creationId xmlns:a16="http://schemas.microsoft.com/office/drawing/2014/main" id="{E50A0730-6D6D-8EED-11B5-D9A024783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29" y="1945482"/>
                        <a:ext cx="1819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F4E91FF1-FEBE-D9F4-1EFF-4FDA24C2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20640"/>
              </p:ext>
            </p:extLst>
          </p:nvPr>
        </p:nvGraphicFramePr>
        <p:xfrm>
          <a:off x="5294909" y="1842293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5" imgW="317362" imgH="457002" progId="Equation.DSMT4">
                  <p:embed/>
                </p:oleObj>
              </mc:Choice>
              <mc:Fallback>
                <p:oleObj name="Equation" r:id="rId35" imgW="317362" imgH="457002" progId="Equation.DSMT4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F4E91FF1-FEBE-D9F4-1EFF-4FDA24C25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909" y="1842293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>
            <a:extLst>
              <a:ext uri="{FF2B5EF4-FFF2-40B4-BE49-F238E27FC236}">
                <a16:creationId xmlns:a16="http://schemas.microsoft.com/office/drawing/2014/main" id="{ACD6BC76-9BAB-8B83-1DB1-2C663F1D1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81301"/>
              </p:ext>
            </p:extLst>
          </p:nvPr>
        </p:nvGraphicFramePr>
        <p:xfrm>
          <a:off x="5285384" y="1807368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7" imgW="266584" imgH="457002" progId="Equation.DSMT4">
                  <p:embed/>
                </p:oleObj>
              </mc:Choice>
              <mc:Fallback>
                <p:oleObj name="Equation" r:id="rId37" imgW="266584" imgH="457002" progId="Equation.DSMT4">
                  <p:embed/>
                  <p:pic>
                    <p:nvPicPr>
                      <p:cNvPr id="57" name="Object 14">
                        <a:extLst>
                          <a:ext uri="{FF2B5EF4-FFF2-40B4-BE49-F238E27FC236}">
                            <a16:creationId xmlns:a16="http://schemas.microsoft.com/office/drawing/2014/main" id="{ACD6BC76-9BAB-8B83-1DB1-2C663F1D1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384" y="1807368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C40F49C5-FCAD-3669-30DE-D497BF542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12845"/>
              </p:ext>
            </p:extLst>
          </p:nvPr>
        </p:nvGraphicFramePr>
        <p:xfrm>
          <a:off x="5394921" y="2209005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9" imgW="126780" imgH="164814" progId="Equation.DSMT4">
                  <p:embed/>
                </p:oleObj>
              </mc:Choice>
              <mc:Fallback>
                <p:oleObj name="Equation" r:id="rId39" imgW="126780" imgH="164814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C40F49C5-FCAD-3669-30DE-D497BF542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21" y="2209005"/>
                        <a:ext cx="282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>
            <a:extLst>
              <a:ext uri="{FF2B5EF4-FFF2-40B4-BE49-F238E27FC236}">
                <a16:creationId xmlns:a16="http://schemas.microsoft.com/office/drawing/2014/main" id="{398695B3-1FBF-7C47-1CC3-89F4CA89D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95576"/>
              </p:ext>
            </p:extLst>
          </p:nvPr>
        </p:nvGraphicFramePr>
        <p:xfrm>
          <a:off x="3431704" y="2855913"/>
          <a:ext cx="187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1" imgW="1155600" imgH="317160" progId="Equation.DSMT4">
                  <p:embed/>
                </p:oleObj>
              </mc:Choice>
              <mc:Fallback>
                <p:oleObj name="Equation" r:id="rId41" imgW="1155600" imgH="317160" progId="Equation.DSMT4">
                  <p:embed/>
                  <p:pic>
                    <p:nvPicPr>
                      <p:cNvPr id="59" name="Object 14">
                        <a:extLst>
                          <a:ext uri="{FF2B5EF4-FFF2-40B4-BE49-F238E27FC236}">
                            <a16:creationId xmlns:a16="http://schemas.microsoft.com/office/drawing/2014/main" id="{398695B3-1FBF-7C47-1CC3-89F4CA89D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2855913"/>
                        <a:ext cx="1879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>
            <a:extLst>
              <a:ext uri="{FF2B5EF4-FFF2-40B4-BE49-F238E27FC236}">
                <a16:creationId xmlns:a16="http://schemas.microsoft.com/office/drawing/2014/main" id="{0FFE8C0D-05CC-8114-1C68-7D49104BD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18893"/>
              </p:ext>
            </p:extLst>
          </p:nvPr>
        </p:nvGraphicFramePr>
        <p:xfrm>
          <a:off x="5282209" y="2758280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3" imgW="317362" imgH="457002" progId="Equation.DSMT4">
                  <p:embed/>
                </p:oleObj>
              </mc:Choice>
              <mc:Fallback>
                <p:oleObj name="Equation" r:id="rId43" imgW="317362" imgH="457002" progId="Equation.DSMT4">
                  <p:embed/>
                  <p:pic>
                    <p:nvPicPr>
                      <p:cNvPr id="60" name="Object 14">
                        <a:extLst>
                          <a:ext uri="{FF2B5EF4-FFF2-40B4-BE49-F238E27FC236}">
                            <a16:creationId xmlns:a16="http://schemas.microsoft.com/office/drawing/2014/main" id="{0FFE8C0D-05CC-8114-1C68-7D49104BD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209" y="2758280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519B9C0E-A1B7-33AA-85AF-0A13900E2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05869"/>
              </p:ext>
            </p:extLst>
          </p:nvPr>
        </p:nvGraphicFramePr>
        <p:xfrm>
          <a:off x="5372696" y="2772569"/>
          <a:ext cx="371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5" imgW="228501" imgH="431613" progId="Equation.DSMT4">
                  <p:embed/>
                </p:oleObj>
              </mc:Choice>
              <mc:Fallback>
                <p:oleObj name="Equation" r:id="rId45" imgW="228501" imgH="431613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519B9C0E-A1B7-33AA-85AF-0A13900E2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696" y="2772569"/>
                        <a:ext cx="3714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4">
            <a:extLst>
              <a:ext uri="{FF2B5EF4-FFF2-40B4-BE49-F238E27FC236}">
                <a16:creationId xmlns:a16="http://schemas.microsoft.com/office/drawing/2014/main" id="{19C788C6-03CE-1C04-CE81-EC61C1A44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61670"/>
              </p:ext>
            </p:extLst>
          </p:nvPr>
        </p:nvGraphicFramePr>
        <p:xfrm>
          <a:off x="5425084" y="3139280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7" imgW="126780" imgH="164814" progId="Equation.DSMT4">
                  <p:embed/>
                </p:oleObj>
              </mc:Choice>
              <mc:Fallback>
                <p:oleObj name="Equation" r:id="rId47" imgW="126780" imgH="164814" progId="Equation.DSMT4">
                  <p:embed/>
                  <p:pic>
                    <p:nvPicPr>
                      <p:cNvPr id="62" name="Object 14">
                        <a:extLst>
                          <a:ext uri="{FF2B5EF4-FFF2-40B4-BE49-F238E27FC236}">
                            <a16:creationId xmlns:a16="http://schemas.microsoft.com/office/drawing/2014/main" id="{19C788C6-03CE-1C04-CE81-EC61C1A44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84" y="3139280"/>
                        <a:ext cx="282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4">
            <a:extLst>
              <a:ext uri="{FF2B5EF4-FFF2-40B4-BE49-F238E27FC236}">
                <a16:creationId xmlns:a16="http://schemas.microsoft.com/office/drawing/2014/main" id="{B8A8F3CA-2DCD-02C0-0EC3-9AABA4A1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48012"/>
              </p:ext>
            </p:extLst>
          </p:nvPr>
        </p:nvGraphicFramePr>
        <p:xfrm>
          <a:off x="3432130" y="3751661"/>
          <a:ext cx="1860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8" imgW="1143000" imgH="317160" progId="Equation.DSMT4">
                  <p:embed/>
                </p:oleObj>
              </mc:Choice>
              <mc:Fallback>
                <p:oleObj name="Equation" r:id="rId48" imgW="1143000" imgH="317160" progId="Equation.DSMT4">
                  <p:embed/>
                  <p:pic>
                    <p:nvPicPr>
                      <p:cNvPr id="63" name="Object 14">
                        <a:extLst>
                          <a:ext uri="{FF2B5EF4-FFF2-40B4-BE49-F238E27FC236}">
                            <a16:creationId xmlns:a16="http://schemas.microsoft.com/office/drawing/2014/main" id="{B8A8F3CA-2DCD-02C0-0EC3-9AABA4A15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30" y="3751661"/>
                        <a:ext cx="18605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14">
            <a:extLst>
              <a:ext uri="{FF2B5EF4-FFF2-40B4-BE49-F238E27FC236}">
                <a16:creationId xmlns:a16="http://schemas.microsoft.com/office/drawing/2014/main" id="{2C6D274F-9467-56EA-312A-83CDFA644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70428"/>
              </p:ext>
            </p:extLst>
          </p:nvPr>
        </p:nvGraphicFramePr>
        <p:xfrm>
          <a:off x="5271096" y="3661568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0" imgW="317362" imgH="457002" progId="Equation.DSMT4">
                  <p:embed/>
                </p:oleObj>
              </mc:Choice>
              <mc:Fallback>
                <p:oleObj name="Equation" r:id="rId50" imgW="317362" imgH="457002" progId="Equation.DSMT4">
                  <p:embed/>
                  <p:pic>
                    <p:nvPicPr>
                      <p:cNvPr id="9248" name="Object 14">
                        <a:extLst>
                          <a:ext uri="{FF2B5EF4-FFF2-40B4-BE49-F238E27FC236}">
                            <a16:creationId xmlns:a16="http://schemas.microsoft.com/office/drawing/2014/main" id="{2C6D274F-9467-56EA-312A-83CDFA644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096" y="3661568"/>
                        <a:ext cx="51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14">
            <a:extLst>
              <a:ext uri="{FF2B5EF4-FFF2-40B4-BE49-F238E27FC236}">
                <a16:creationId xmlns:a16="http://schemas.microsoft.com/office/drawing/2014/main" id="{0A253DC1-A2B9-49BF-6CA3-A44F68BC4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48037"/>
              </p:ext>
            </p:extLst>
          </p:nvPr>
        </p:nvGraphicFramePr>
        <p:xfrm>
          <a:off x="5318720" y="3626643"/>
          <a:ext cx="433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2" imgW="266584" imgH="457002" progId="Equation.DSMT4">
                  <p:embed/>
                </p:oleObj>
              </mc:Choice>
              <mc:Fallback>
                <p:oleObj name="Equation" r:id="rId52" imgW="266584" imgH="457002" progId="Equation.DSMT4">
                  <p:embed/>
                  <p:pic>
                    <p:nvPicPr>
                      <p:cNvPr id="9249" name="Object 14">
                        <a:extLst>
                          <a:ext uri="{FF2B5EF4-FFF2-40B4-BE49-F238E27FC236}">
                            <a16:creationId xmlns:a16="http://schemas.microsoft.com/office/drawing/2014/main" id="{0A253DC1-A2B9-49BF-6CA3-A44F68BC4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20" y="3626643"/>
                        <a:ext cx="433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9250">
            <a:extLst>
              <a:ext uri="{FF2B5EF4-FFF2-40B4-BE49-F238E27FC236}">
                <a16:creationId xmlns:a16="http://schemas.microsoft.com/office/drawing/2014/main" id="{FA973A59-C297-74EA-662F-47A63B8FD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57408"/>
              </p:ext>
            </p:extLst>
          </p:nvPr>
        </p:nvGraphicFramePr>
        <p:xfrm>
          <a:off x="5428258" y="4002881"/>
          <a:ext cx="227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4" imgW="101468" imgH="164885" progId="Equation.DSMT4">
                  <p:embed/>
                </p:oleObj>
              </mc:Choice>
              <mc:Fallback>
                <p:oleObj name="Equation" r:id="rId54" imgW="101468" imgH="164885" progId="Equation.DSMT4">
                  <p:embed/>
                  <p:pic>
                    <p:nvPicPr>
                      <p:cNvPr id="9251" name="Object 9250">
                        <a:extLst>
                          <a:ext uri="{FF2B5EF4-FFF2-40B4-BE49-F238E27FC236}">
                            <a16:creationId xmlns:a16="http://schemas.microsoft.com/office/drawing/2014/main" id="{FA973A59-C297-74EA-662F-47A63B8FD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258" y="4002881"/>
                        <a:ext cx="2270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14">
            <a:extLst>
              <a:ext uri="{FF2B5EF4-FFF2-40B4-BE49-F238E27FC236}">
                <a16:creationId xmlns:a16="http://schemas.microsoft.com/office/drawing/2014/main" id="{A4E8357B-6848-5A11-3F20-C612B7987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28498"/>
              </p:ext>
            </p:extLst>
          </p:nvPr>
        </p:nvGraphicFramePr>
        <p:xfrm>
          <a:off x="3448852" y="4531195"/>
          <a:ext cx="1817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6" imgW="1117440" imgH="317160" progId="Equation.DSMT4">
                  <p:embed/>
                </p:oleObj>
              </mc:Choice>
              <mc:Fallback>
                <p:oleObj name="Equation" r:id="rId56" imgW="1117440" imgH="317160" progId="Equation.DSMT4">
                  <p:embed/>
                  <p:pic>
                    <p:nvPicPr>
                      <p:cNvPr id="9252" name="Object 14">
                        <a:extLst>
                          <a:ext uri="{FF2B5EF4-FFF2-40B4-BE49-F238E27FC236}">
                            <a16:creationId xmlns:a16="http://schemas.microsoft.com/office/drawing/2014/main" id="{A4E8357B-6848-5A11-3F20-C612B7987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852" y="4531195"/>
                        <a:ext cx="18176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14">
            <a:extLst>
              <a:ext uri="{FF2B5EF4-FFF2-40B4-BE49-F238E27FC236}">
                <a16:creationId xmlns:a16="http://schemas.microsoft.com/office/drawing/2014/main" id="{14D54124-67B3-622C-B542-8F76D0821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2644"/>
              </p:ext>
            </p:extLst>
          </p:nvPr>
        </p:nvGraphicFramePr>
        <p:xfrm>
          <a:off x="3316457" y="5421334"/>
          <a:ext cx="18811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8" imgW="1155600" imgH="317160" progId="Equation.DSMT4">
                  <p:embed/>
                </p:oleObj>
              </mc:Choice>
              <mc:Fallback>
                <p:oleObj name="Equation" r:id="rId58" imgW="1155600" imgH="317160" progId="Equation.DSMT4">
                  <p:embed/>
                  <p:pic>
                    <p:nvPicPr>
                      <p:cNvPr id="9253" name="Object 14">
                        <a:extLst>
                          <a:ext uri="{FF2B5EF4-FFF2-40B4-BE49-F238E27FC236}">
                            <a16:creationId xmlns:a16="http://schemas.microsoft.com/office/drawing/2014/main" id="{14D54124-67B3-622C-B542-8F76D0821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457" y="5421334"/>
                        <a:ext cx="18811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14">
            <a:extLst>
              <a:ext uri="{FF2B5EF4-FFF2-40B4-BE49-F238E27FC236}">
                <a16:creationId xmlns:a16="http://schemas.microsoft.com/office/drawing/2014/main" id="{429C8E90-33E8-946A-21F1-50549E7D6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3021"/>
              </p:ext>
            </p:extLst>
          </p:nvPr>
        </p:nvGraphicFramePr>
        <p:xfrm>
          <a:off x="3400697" y="6251638"/>
          <a:ext cx="1860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0" imgW="1143000" imgH="317160" progId="Equation.DSMT4">
                  <p:embed/>
                </p:oleObj>
              </mc:Choice>
              <mc:Fallback>
                <p:oleObj name="Equation" r:id="rId60" imgW="1143000" imgH="317160" progId="Equation.DSMT4">
                  <p:embed/>
                  <p:pic>
                    <p:nvPicPr>
                      <p:cNvPr id="9254" name="Object 14">
                        <a:extLst>
                          <a:ext uri="{FF2B5EF4-FFF2-40B4-BE49-F238E27FC236}">
                            <a16:creationId xmlns:a16="http://schemas.microsoft.com/office/drawing/2014/main" id="{429C8E90-33E8-946A-21F1-50549E7D6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697" y="6251638"/>
                        <a:ext cx="18605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14">
            <a:extLst>
              <a:ext uri="{FF2B5EF4-FFF2-40B4-BE49-F238E27FC236}">
                <a16:creationId xmlns:a16="http://schemas.microsoft.com/office/drawing/2014/main" id="{05207B62-9B97-4889-EE8D-5FC223B7C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49258"/>
              </p:ext>
            </p:extLst>
          </p:nvPr>
        </p:nvGraphicFramePr>
        <p:xfrm>
          <a:off x="5242242" y="4426646"/>
          <a:ext cx="247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2" imgW="152334" imgH="431613" progId="Equation.DSMT4">
                  <p:embed/>
                </p:oleObj>
              </mc:Choice>
              <mc:Fallback>
                <p:oleObj name="Equation" r:id="rId62" imgW="152334" imgH="431613" progId="Equation.DSMT4">
                  <p:embed/>
                  <p:pic>
                    <p:nvPicPr>
                      <p:cNvPr id="9255" name="Object 14">
                        <a:extLst>
                          <a:ext uri="{FF2B5EF4-FFF2-40B4-BE49-F238E27FC236}">
                            <a16:creationId xmlns:a16="http://schemas.microsoft.com/office/drawing/2014/main" id="{05207B62-9B97-4889-EE8D-5FC223B7C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242" y="4426646"/>
                        <a:ext cx="2476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14">
            <a:extLst>
              <a:ext uri="{FF2B5EF4-FFF2-40B4-BE49-F238E27FC236}">
                <a16:creationId xmlns:a16="http://schemas.microsoft.com/office/drawing/2014/main" id="{CCCC61E6-CCDA-4C11-14B9-C0AC64E6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74003"/>
              </p:ext>
            </p:extLst>
          </p:nvPr>
        </p:nvGraphicFramePr>
        <p:xfrm>
          <a:off x="5166043" y="5280720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4" imgW="266584" imgH="457002" progId="Equation.DSMT4">
                  <p:embed/>
                </p:oleObj>
              </mc:Choice>
              <mc:Fallback>
                <p:oleObj name="Equation" r:id="rId64" imgW="266584" imgH="457002" progId="Equation.DSMT4">
                  <p:embed/>
                  <p:pic>
                    <p:nvPicPr>
                      <p:cNvPr id="9256" name="Object 14">
                        <a:extLst>
                          <a:ext uri="{FF2B5EF4-FFF2-40B4-BE49-F238E27FC236}">
                            <a16:creationId xmlns:a16="http://schemas.microsoft.com/office/drawing/2014/main" id="{CCCC61E6-CCDA-4C11-14B9-C0AC64E6C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043" y="5280720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14">
            <a:extLst>
              <a:ext uri="{FF2B5EF4-FFF2-40B4-BE49-F238E27FC236}">
                <a16:creationId xmlns:a16="http://schemas.microsoft.com/office/drawing/2014/main" id="{064A996B-645F-D09D-9FED-5639E11DC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87075"/>
              </p:ext>
            </p:extLst>
          </p:nvPr>
        </p:nvGraphicFramePr>
        <p:xfrm>
          <a:off x="5235887" y="6129184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6" imgW="266584" imgH="457002" progId="Equation.DSMT4">
                  <p:embed/>
                </p:oleObj>
              </mc:Choice>
              <mc:Fallback>
                <p:oleObj name="Equation" r:id="rId66" imgW="266584" imgH="457002" progId="Equation.DSMT4">
                  <p:embed/>
                  <p:pic>
                    <p:nvPicPr>
                      <p:cNvPr id="9257" name="Object 14">
                        <a:extLst>
                          <a:ext uri="{FF2B5EF4-FFF2-40B4-BE49-F238E27FC236}">
                            <a16:creationId xmlns:a16="http://schemas.microsoft.com/office/drawing/2014/main" id="{064A996B-645F-D09D-9FED-5639E11DC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887" y="6129184"/>
                        <a:ext cx="4333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14">
            <a:extLst>
              <a:ext uri="{FF2B5EF4-FFF2-40B4-BE49-F238E27FC236}">
                <a16:creationId xmlns:a16="http://schemas.microsoft.com/office/drawing/2014/main" id="{F24305B8-9419-DFD1-FA92-A4B833C51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72188"/>
              </p:ext>
            </p:extLst>
          </p:nvPr>
        </p:nvGraphicFramePr>
        <p:xfrm>
          <a:off x="8800519" y="2434782"/>
          <a:ext cx="181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8" imgW="1117440" imgH="317160" progId="Equation.DSMT4">
                  <p:embed/>
                </p:oleObj>
              </mc:Choice>
              <mc:Fallback>
                <p:oleObj name="Equation" r:id="rId68" imgW="1117440" imgH="317160" progId="Equation.DSMT4">
                  <p:embed/>
                  <p:pic>
                    <p:nvPicPr>
                      <p:cNvPr id="9258" name="Object 14">
                        <a:extLst>
                          <a:ext uri="{FF2B5EF4-FFF2-40B4-BE49-F238E27FC236}">
                            <a16:creationId xmlns:a16="http://schemas.microsoft.com/office/drawing/2014/main" id="{F24305B8-9419-DFD1-FA92-A4B833C51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0519" y="2434782"/>
                        <a:ext cx="1819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14">
            <a:extLst>
              <a:ext uri="{FF2B5EF4-FFF2-40B4-BE49-F238E27FC236}">
                <a16:creationId xmlns:a16="http://schemas.microsoft.com/office/drawing/2014/main" id="{AF15C64D-EDA5-6BF8-2E32-7E763EFE4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35758"/>
              </p:ext>
            </p:extLst>
          </p:nvPr>
        </p:nvGraphicFramePr>
        <p:xfrm>
          <a:off x="8746746" y="3325455"/>
          <a:ext cx="18811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0" imgW="1155600" imgH="317160" progId="Equation.DSMT4">
                  <p:embed/>
                </p:oleObj>
              </mc:Choice>
              <mc:Fallback>
                <p:oleObj name="Equation" r:id="rId70" imgW="1155600" imgH="317160" progId="Equation.DSMT4">
                  <p:embed/>
                  <p:pic>
                    <p:nvPicPr>
                      <p:cNvPr id="9259" name="Object 14">
                        <a:extLst>
                          <a:ext uri="{FF2B5EF4-FFF2-40B4-BE49-F238E27FC236}">
                            <a16:creationId xmlns:a16="http://schemas.microsoft.com/office/drawing/2014/main" id="{AF15C64D-EDA5-6BF8-2E32-7E763EFE4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746" y="3325455"/>
                        <a:ext cx="18811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14">
            <a:extLst>
              <a:ext uri="{FF2B5EF4-FFF2-40B4-BE49-F238E27FC236}">
                <a16:creationId xmlns:a16="http://schemas.microsoft.com/office/drawing/2014/main" id="{C9E5CE2A-78B1-1A69-7B82-A410CCAFA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21227"/>
              </p:ext>
            </p:extLst>
          </p:nvPr>
        </p:nvGraphicFramePr>
        <p:xfrm>
          <a:off x="8865909" y="4196028"/>
          <a:ext cx="1858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2" imgW="1143000" imgH="317160" progId="Equation.DSMT4">
                  <p:embed/>
                </p:oleObj>
              </mc:Choice>
              <mc:Fallback>
                <p:oleObj name="Equation" r:id="rId72" imgW="1143000" imgH="317160" progId="Equation.DSMT4">
                  <p:embed/>
                  <p:pic>
                    <p:nvPicPr>
                      <p:cNvPr id="9260" name="Object 14">
                        <a:extLst>
                          <a:ext uri="{FF2B5EF4-FFF2-40B4-BE49-F238E27FC236}">
                            <a16:creationId xmlns:a16="http://schemas.microsoft.com/office/drawing/2014/main" id="{C9E5CE2A-78B1-1A69-7B82-A410CCAFA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909" y="4196028"/>
                        <a:ext cx="1858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14">
            <a:extLst>
              <a:ext uri="{FF2B5EF4-FFF2-40B4-BE49-F238E27FC236}">
                <a16:creationId xmlns:a16="http://schemas.microsoft.com/office/drawing/2014/main" id="{3D2B3BD2-2D0D-12D7-8BDE-D2C4D43BA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5846"/>
              </p:ext>
            </p:extLst>
          </p:nvPr>
        </p:nvGraphicFramePr>
        <p:xfrm>
          <a:off x="10615200" y="2316996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4" imgW="279400" imgH="457200" progId="Equation.DSMT4">
                  <p:embed/>
                </p:oleObj>
              </mc:Choice>
              <mc:Fallback>
                <p:oleObj name="Equation" r:id="rId74" imgW="279400" imgH="457200" progId="Equation.DSMT4">
                  <p:embed/>
                  <p:pic>
                    <p:nvPicPr>
                      <p:cNvPr id="9261" name="Object 14">
                        <a:extLst>
                          <a:ext uri="{FF2B5EF4-FFF2-40B4-BE49-F238E27FC236}">
                            <a16:creationId xmlns:a16="http://schemas.microsoft.com/office/drawing/2014/main" id="{3D2B3BD2-2D0D-12D7-8BDE-D2C4D43BA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200" y="2316996"/>
                        <a:ext cx="454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14">
            <a:extLst>
              <a:ext uri="{FF2B5EF4-FFF2-40B4-BE49-F238E27FC236}">
                <a16:creationId xmlns:a16="http://schemas.microsoft.com/office/drawing/2014/main" id="{BA03F797-7E64-63BD-EA23-65168068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48393"/>
              </p:ext>
            </p:extLst>
          </p:nvPr>
        </p:nvGraphicFramePr>
        <p:xfrm>
          <a:off x="10673571" y="3214073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6" imgW="279400" imgH="457200" progId="Equation.DSMT4">
                  <p:embed/>
                </p:oleObj>
              </mc:Choice>
              <mc:Fallback>
                <p:oleObj name="Equation" r:id="rId76" imgW="279400" imgH="457200" progId="Equation.DSMT4">
                  <p:embed/>
                  <p:pic>
                    <p:nvPicPr>
                      <p:cNvPr id="9262" name="Object 14">
                        <a:extLst>
                          <a:ext uri="{FF2B5EF4-FFF2-40B4-BE49-F238E27FC236}">
                            <a16:creationId xmlns:a16="http://schemas.microsoft.com/office/drawing/2014/main" id="{BA03F797-7E64-63BD-EA23-65168068D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571" y="3214073"/>
                        <a:ext cx="454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14">
            <a:extLst>
              <a:ext uri="{FF2B5EF4-FFF2-40B4-BE49-F238E27FC236}">
                <a16:creationId xmlns:a16="http://schemas.microsoft.com/office/drawing/2014/main" id="{3444436B-4E1A-DEDD-9A3C-B8C35131A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66952"/>
              </p:ext>
            </p:extLst>
          </p:nvPr>
        </p:nvGraphicFramePr>
        <p:xfrm>
          <a:off x="10743421" y="4180862"/>
          <a:ext cx="320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7" imgW="101468" imgH="164885" progId="Equation.DSMT4">
                  <p:embed/>
                </p:oleObj>
              </mc:Choice>
              <mc:Fallback>
                <p:oleObj name="Equation" r:id="rId77" imgW="101468" imgH="164885" progId="Equation.DSMT4">
                  <p:embed/>
                  <p:pic>
                    <p:nvPicPr>
                      <p:cNvPr id="9263" name="Object 14">
                        <a:extLst>
                          <a:ext uri="{FF2B5EF4-FFF2-40B4-BE49-F238E27FC236}">
                            <a16:creationId xmlns:a16="http://schemas.microsoft.com/office/drawing/2014/main" id="{3444436B-4E1A-DEDD-9A3C-B8C35131A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421" y="4180862"/>
                        <a:ext cx="3206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8" grpId="0" animBg="1"/>
      <p:bldP spid="17" grpId="0"/>
      <p:bldP spid="26" grpId="0" animBg="1"/>
      <p:bldP spid="28" grpId="0"/>
      <p:bldP spid="35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54EFDF-0986-E79E-4519-F8ABEEDF4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274638"/>
            <a:ext cx="10159032" cy="490066"/>
          </a:xfrm>
        </p:spPr>
        <p:txBody>
          <a:bodyPr>
            <a:normAutofit/>
          </a:bodyPr>
          <a:lstStyle/>
          <a:p>
            <a:r>
              <a:rPr lang="en-CA" sz="2400" dirty="0"/>
              <a:t>Using Special Triangles to find Sine/Cosine/Tangent of ang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C92C4A-3862-2E1C-05FB-6B02FD69453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764704"/>
                <a:ext cx="11233248" cy="244827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CA" sz="2200" dirty="0"/>
                  <a:t>If you have an angle with a reference angl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/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2200" dirty="0">
                    <a:ea typeface="Cambria Math" panose="02040503050406030204" pitchFamily="18" charset="0"/>
                  </a:rPr>
                  <a:t> , or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sz="2200" dirty="0"/>
                  <a:t> , you can use special triangles to find the sine/cosine/tangent of these angles</a:t>
                </a:r>
              </a:p>
              <a:p>
                <a:r>
                  <a:rPr lang="en-CA" sz="2200" dirty="0"/>
                  <a:t>First draw the angle in standard position, indicate which quadrant it is in</a:t>
                </a:r>
              </a:p>
              <a:p>
                <a:r>
                  <a:rPr lang="en-CA" sz="2200" dirty="0"/>
                  <a:t>Draw a right triangle in those quadrants and then label the angles</a:t>
                </a:r>
              </a:p>
              <a:p>
                <a:r>
                  <a:rPr lang="en-CA" sz="2200" dirty="0"/>
                  <a:t>Use the special triangles to label the sides of your triangle</a:t>
                </a:r>
              </a:p>
              <a:p>
                <a:r>
                  <a:rPr lang="en-CA" sz="2200" dirty="0"/>
                  <a:t>Then use these sides to get your ratio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C92C4A-3862-2E1C-05FB-6B02FD6945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764704"/>
                <a:ext cx="11233248" cy="2448272"/>
              </a:xfrm>
              <a:blipFill>
                <a:blip r:embed="rId3"/>
                <a:stretch>
                  <a:fillRect l="-163" t="-174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EB71D35E-8F60-BC4C-F560-137205B2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3105" y="3212977"/>
                <a:ext cx="9250284" cy="74603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Fine the exact value of sine/cosine/tangent of 330° [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dirty="0"/>
                  <a:t> ]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EB71D35E-8F60-BC4C-F560-137205B2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05" y="3212977"/>
                <a:ext cx="9250284" cy="746034"/>
              </a:xfrm>
              <a:prstGeom prst="rect">
                <a:avLst/>
              </a:prstGeom>
              <a:blipFill>
                <a:blip r:embed="rId4"/>
                <a:stretch>
                  <a:fillRect l="-10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0">
            <a:extLst>
              <a:ext uri="{FF2B5EF4-FFF2-40B4-BE49-F238E27FC236}">
                <a16:creationId xmlns:a16="http://schemas.microsoft.com/office/drawing/2014/main" id="{F009AD73-88D4-DB54-D101-CCF0601470B7}"/>
              </a:ext>
            </a:extLst>
          </p:cNvPr>
          <p:cNvGrpSpPr>
            <a:grpSpLocks/>
          </p:cNvGrpSpPr>
          <p:nvPr/>
        </p:nvGrpSpPr>
        <p:grpSpPr bwMode="auto">
          <a:xfrm>
            <a:off x="703571" y="3945582"/>
            <a:ext cx="3600296" cy="2622316"/>
            <a:chOff x="1000100" y="3295689"/>
            <a:chExt cx="2571768" cy="2062137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BDE8EED-1079-69B4-7F6E-4D5C4389C326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7EF06B4-EA0E-6315-1EDF-17D7F5B09B91}"/>
                </a:ext>
              </a:extLst>
            </p:cNvPr>
            <p:cNvCxnSpPr>
              <a:cxnSpLocks/>
            </p:cNvCxnSpPr>
            <p:nvPr/>
          </p:nvCxnSpPr>
          <p:spPr>
            <a:xfrm>
              <a:off x="2282335" y="3295689"/>
              <a:ext cx="3649" cy="206213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91DF41B-2BFF-8119-9A70-EE89EEF2F26D}"/>
              </a:ext>
            </a:extLst>
          </p:cNvPr>
          <p:cNvSpPr txBox="1"/>
          <p:nvPr/>
        </p:nvSpPr>
        <p:spPr>
          <a:xfrm>
            <a:off x="6735917" y="4236922"/>
            <a:ext cx="3914854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ich quadrant is 330</a:t>
            </a:r>
            <a:r>
              <a:rPr lang="en-CA" sz="2000" dirty="0">
                <a:solidFill>
                  <a:srgbClr val="FF0000"/>
                </a:solidFill>
              </a:rPr>
              <a:t>° in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051240B-86DD-4678-2BB8-74A2D8EA4BA7}"/>
              </a:ext>
            </a:extLst>
          </p:cNvPr>
          <p:cNvCxnSpPr>
            <a:cxnSpLocks/>
          </p:cNvCxnSpPr>
          <p:nvPr/>
        </p:nvCxnSpPr>
        <p:spPr>
          <a:xfrm flipH="1" flipV="1">
            <a:off x="2503719" y="4936350"/>
            <a:ext cx="1604305" cy="8181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8F2617D-4900-8B55-9B24-8C5CA737456C}"/>
              </a:ext>
            </a:extLst>
          </p:cNvPr>
          <p:cNvSpPr txBox="1"/>
          <p:nvPr/>
        </p:nvSpPr>
        <p:spPr>
          <a:xfrm>
            <a:off x="6780888" y="4686627"/>
            <a:ext cx="4095993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at is the reference angle?</a:t>
            </a: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1442BC63-0DD9-5041-B1C0-237D9EFAC3A5}"/>
              </a:ext>
            </a:extLst>
          </p:cNvPr>
          <p:cNvSpPr/>
          <p:nvPr/>
        </p:nvSpPr>
        <p:spPr>
          <a:xfrm>
            <a:off x="1921385" y="4286083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0BA4C624-D06D-5223-3041-42192535964D}"/>
              </a:ext>
            </a:extLst>
          </p:cNvPr>
          <p:cNvSpPr/>
          <p:nvPr/>
        </p:nvSpPr>
        <p:spPr>
          <a:xfrm>
            <a:off x="1916623" y="4313070"/>
            <a:ext cx="1260475" cy="1260475"/>
          </a:xfrm>
          <a:prstGeom prst="arc">
            <a:avLst>
              <a:gd name="adj1" fmla="val 1724422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70CF145-83D8-F107-FB02-DDEF81B882F3}"/>
              </a:ext>
            </a:extLst>
          </p:cNvPr>
          <p:cNvSpPr txBox="1"/>
          <p:nvPr/>
        </p:nvSpPr>
        <p:spPr>
          <a:xfrm>
            <a:off x="6731966" y="5134227"/>
            <a:ext cx="4838184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Make the triangle using the ref angle</a:t>
            </a:r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AD093E10-7B43-3D02-98F6-E2C45628F755}"/>
              </a:ext>
            </a:extLst>
          </p:cNvPr>
          <p:cNvSpPr/>
          <p:nvPr/>
        </p:nvSpPr>
        <p:spPr>
          <a:xfrm flipH="1" flipV="1">
            <a:off x="2481228" y="4958834"/>
            <a:ext cx="1716731" cy="841828"/>
          </a:xfrm>
          <a:prstGeom prst="triangle">
            <a:avLst>
              <a:gd name="adj" fmla="val 0"/>
            </a:avLst>
          </a:prstGeom>
          <a:solidFill>
            <a:srgbClr val="92D05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81B448E-D4FF-F031-42DF-D4B660D02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76703"/>
              </p:ext>
            </p:extLst>
          </p:nvPr>
        </p:nvGraphicFramePr>
        <p:xfrm>
          <a:off x="2920300" y="4907369"/>
          <a:ext cx="4810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81B448E-D4FF-F031-42DF-D4B660D02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0300" y="4907369"/>
                        <a:ext cx="48101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687EE00-AD0E-8BB7-6094-2491E15290A4}"/>
              </a:ext>
            </a:extLst>
          </p:cNvPr>
          <p:cNvSpPr txBox="1"/>
          <p:nvPr/>
        </p:nvSpPr>
        <p:spPr>
          <a:xfrm>
            <a:off x="6723425" y="5573545"/>
            <a:ext cx="3669594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Is this a special triangle?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CBCE99-9B3D-F9A1-3B83-DB02BC6B4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25286"/>
              </p:ext>
            </p:extLst>
          </p:nvPr>
        </p:nvGraphicFramePr>
        <p:xfrm>
          <a:off x="3207073" y="5386876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CBCE99-9B3D-F9A1-3B83-DB02BC6B4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7073" y="5386876"/>
                        <a:ext cx="2413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8B17DE-E56B-D177-D13F-C73EFEB68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82396"/>
              </p:ext>
            </p:extLst>
          </p:nvPr>
        </p:nvGraphicFramePr>
        <p:xfrm>
          <a:off x="4172534" y="5122647"/>
          <a:ext cx="365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F8B17DE-E56B-D177-D13F-C73EFEB68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2534" y="5122647"/>
                        <a:ext cx="3651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4BB2827-99EA-C30D-5308-4035FC5C5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19"/>
              </p:ext>
            </p:extLst>
          </p:nvPr>
        </p:nvGraphicFramePr>
        <p:xfrm>
          <a:off x="3234867" y="4551460"/>
          <a:ext cx="436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4BB2827-99EA-C30D-5308-4035FC5C5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4867" y="4551460"/>
                        <a:ext cx="43656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C3FB940-E307-FBA0-37EC-FB0576540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01850"/>
              </p:ext>
            </p:extLst>
          </p:nvPr>
        </p:nvGraphicFramePr>
        <p:xfrm>
          <a:off x="4826579" y="4409933"/>
          <a:ext cx="1255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C3FB940-E307-FBA0-37EC-FB0576540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579" y="4409933"/>
                        <a:ext cx="12557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48EC3D-6E1A-6AF6-0C38-F8536377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50123"/>
              </p:ext>
            </p:extLst>
          </p:nvPr>
        </p:nvGraphicFramePr>
        <p:xfrm>
          <a:off x="6068368" y="4201710"/>
          <a:ext cx="4111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848EC3D-6E1A-6AF6-0C38-F85363776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68368" y="4201710"/>
                        <a:ext cx="411162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E4FF8D9-3D7B-877D-4571-92B97342E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56776"/>
              </p:ext>
            </p:extLst>
          </p:nvPr>
        </p:nvGraphicFramePr>
        <p:xfrm>
          <a:off x="4818694" y="5236995"/>
          <a:ext cx="1279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E4FF8D9-3D7B-877D-4571-92B97342E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8694" y="5236995"/>
                        <a:ext cx="1279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83BA6C6-6F76-DF9D-A6A9-B4499C209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81619"/>
              </p:ext>
            </p:extLst>
          </p:nvPr>
        </p:nvGraphicFramePr>
        <p:xfrm>
          <a:off x="6036306" y="4992520"/>
          <a:ext cx="482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253800" imgH="431640" progId="Equation.DSMT4">
                  <p:embed/>
                </p:oleObj>
              </mc:Choice>
              <mc:Fallback>
                <p:oleObj name="Equation" r:id="rId19" imgW="2538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83BA6C6-6F76-DF9D-A6A9-B4499C209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36306" y="4992520"/>
                        <a:ext cx="4826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35DB5EC-5AB1-A0D8-D087-9F90F597C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11515"/>
              </p:ext>
            </p:extLst>
          </p:nvPr>
        </p:nvGraphicFramePr>
        <p:xfrm>
          <a:off x="4820282" y="6048207"/>
          <a:ext cx="1279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672840" imgH="177480" progId="Equation.DSMT4">
                  <p:embed/>
                </p:oleObj>
              </mc:Choice>
              <mc:Fallback>
                <p:oleObj name="Equation" r:id="rId21" imgW="6728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35DB5EC-5AB1-A0D8-D087-9F90F597C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20282" y="6048207"/>
                        <a:ext cx="1279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8BA7AAD-18E1-A83D-EE06-B55205484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73380"/>
              </p:ext>
            </p:extLst>
          </p:nvPr>
        </p:nvGraphicFramePr>
        <p:xfrm>
          <a:off x="6051297" y="5808937"/>
          <a:ext cx="4841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253800" imgH="419040" progId="Equation.DSMT4">
                  <p:embed/>
                </p:oleObj>
              </mc:Choice>
              <mc:Fallback>
                <p:oleObj name="Equation" r:id="rId23" imgW="253800" imgH="419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8BA7AAD-18E1-A83D-EE06-B55205484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1297" y="5808937"/>
                        <a:ext cx="48418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99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F3FCE43A-B082-A79E-CBFC-C7CE6E1B1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70879"/>
              </p:ext>
            </p:extLst>
          </p:nvPr>
        </p:nvGraphicFramePr>
        <p:xfrm>
          <a:off x="311994" y="79102"/>
          <a:ext cx="8201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089240" imgH="279360" progId="Equation.DSMT4">
                  <p:embed/>
                </p:oleObj>
              </mc:Choice>
              <mc:Fallback>
                <p:oleObj name="Equation" r:id="rId4" imgW="4089240" imgH="27936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F3FCE43A-B082-A79E-CBFC-C7CE6E1B1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4" y="79102"/>
                        <a:ext cx="82010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0">
            <a:extLst>
              <a:ext uri="{FF2B5EF4-FFF2-40B4-BE49-F238E27FC236}">
                <a16:creationId xmlns:a16="http://schemas.microsoft.com/office/drawing/2014/main" id="{1E9E6EEE-2C2F-953D-09F2-E903B4F835DD}"/>
              </a:ext>
            </a:extLst>
          </p:cNvPr>
          <p:cNvGrpSpPr>
            <a:grpSpLocks/>
          </p:cNvGrpSpPr>
          <p:nvPr/>
        </p:nvGrpSpPr>
        <p:grpSpPr bwMode="auto">
          <a:xfrm>
            <a:off x="734269" y="1082402"/>
            <a:ext cx="2571750" cy="2571750"/>
            <a:chOff x="1000100" y="2786058"/>
            <a:chExt cx="2571768" cy="2571768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782982-2283-C58C-41C4-622789525032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F3E21466-645E-5A72-5CD4-ABA3147EC280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9">
            <a:extLst>
              <a:ext uri="{FF2B5EF4-FFF2-40B4-BE49-F238E27FC236}">
                <a16:creationId xmlns:a16="http://schemas.microsoft.com/office/drawing/2014/main" id="{2F7D3A89-B33E-D610-DD60-E7C61B693E4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982837" y="1081609"/>
            <a:ext cx="1587" cy="2571750"/>
            <a:chOff x="2713818" y="2786852"/>
            <a:chExt cx="2382" cy="2570974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70E607FC-6A85-B354-96CA-930B0BA7308E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ED703A7-C89A-CE3A-A72E-688310BFE069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0200C3D3-C6FA-F0FE-CDCC-27719D6E5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7131"/>
              </p:ext>
            </p:extLst>
          </p:nvPr>
        </p:nvGraphicFramePr>
        <p:xfrm>
          <a:off x="1888381" y="672827"/>
          <a:ext cx="3730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53890" imgH="241195" progId="Equation.DSMT4">
                  <p:embed/>
                </p:oleObj>
              </mc:Choice>
              <mc:Fallback>
                <p:oleObj name="Equation" r:id="rId6" imgW="253890" imgH="241195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0200C3D3-C6FA-F0FE-CDCC-27719D6E5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81" y="672827"/>
                        <a:ext cx="3730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7EFF7CA7-7E2A-B182-66E6-C531576B6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7725"/>
              </p:ext>
            </p:extLst>
          </p:nvPr>
        </p:nvGraphicFramePr>
        <p:xfrm>
          <a:off x="311994" y="2173015"/>
          <a:ext cx="4841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30057" imgH="241195" progId="Equation.DSMT4">
                  <p:embed/>
                </p:oleObj>
              </mc:Choice>
              <mc:Fallback>
                <p:oleObj name="Equation" r:id="rId8" imgW="330057" imgH="241195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7EFF7CA7-7E2A-B182-66E6-C531576B6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4" y="2173015"/>
                        <a:ext cx="4841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CB7F3312-485F-438A-479D-A64EDFBD0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77594"/>
              </p:ext>
            </p:extLst>
          </p:nvPr>
        </p:nvGraphicFramePr>
        <p:xfrm>
          <a:off x="1804244" y="3601765"/>
          <a:ext cx="503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CB7F3312-485F-438A-479D-A64EDFBD0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44" y="3601765"/>
                        <a:ext cx="50323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405794D8-A5C5-7BE7-AF4F-2E718E6DD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77300"/>
              </p:ext>
            </p:extLst>
          </p:nvPr>
        </p:nvGraphicFramePr>
        <p:xfrm>
          <a:off x="3380631" y="2149202"/>
          <a:ext cx="501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405794D8-A5C5-7BE7-AF4F-2E718E6DD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631" y="2149202"/>
                        <a:ext cx="501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40">
            <a:extLst>
              <a:ext uri="{FF2B5EF4-FFF2-40B4-BE49-F238E27FC236}">
                <a16:creationId xmlns:a16="http://schemas.microsoft.com/office/drawing/2014/main" id="{D72648DC-007A-3B56-D8D9-70F1EA77FEA6}"/>
              </a:ext>
            </a:extLst>
          </p:cNvPr>
          <p:cNvSpPr/>
          <p:nvPr/>
        </p:nvSpPr>
        <p:spPr>
          <a:xfrm>
            <a:off x="1402606" y="172534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Arc 41">
            <a:extLst>
              <a:ext uri="{FF2B5EF4-FFF2-40B4-BE49-F238E27FC236}">
                <a16:creationId xmlns:a16="http://schemas.microsoft.com/office/drawing/2014/main" id="{EA2CAB11-D74A-5376-EDCF-CB091EADB3DA}"/>
              </a:ext>
            </a:extLst>
          </p:cNvPr>
          <p:cNvSpPr/>
          <p:nvPr/>
        </p:nvSpPr>
        <p:spPr>
          <a:xfrm>
            <a:off x="1397844" y="1752327"/>
            <a:ext cx="1260475" cy="1260475"/>
          </a:xfrm>
          <a:prstGeom prst="arc">
            <a:avLst>
              <a:gd name="adj1" fmla="val 9147388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5B1FB951-B058-D09A-CD3E-8E1E31783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30105"/>
              </p:ext>
            </p:extLst>
          </p:nvPr>
        </p:nvGraphicFramePr>
        <p:xfrm>
          <a:off x="1326406" y="2327002"/>
          <a:ext cx="322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53890" imgH="241195" progId="Equation.DSMT4">
                  <p:embed/>
                </p:oleObj>
              </mc:Choice>
              <mc:Fallback>
                <p:oleObj name="Equation" r:id="rId14" imgW="253890" imgH="241195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5B1FB951-B058-D09A-CD3E-8E1E31783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06" y="2327002"/>
                        <a:ext cx="322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9AF9111-0095-5066-4A05-19F07A4492BC}"/>
              </a:ext>
            </a:extLst>
          </p:cNvPr>
          <p:cNvSpPr txBox="1"/>
          <p:nvPr/>
        </p:nvSpPr>
        <p:spPr>
          <a:xfrm>
            <a:off x="3939431" y="926827"/>
            <a:ext cx="4044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A82BF11-4554-233D-705E-863FDDAF29DD}"/>
              </a:ext>
            </a:extLst>
          </p:cNvPr>
          <p:cNvSpPr txBox="1"/>
          <p:nvPr/>
        </p:nvSpPr>
        <p:spPr>
          <a:xfrm>
            <a:off x="3942606" y="1364977"/>
            <a:ext cx="2790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325A993-9F57-FC07-989D-91757A2875FB}"/>
              </a:ext>
            </a:extLst>
          </p:cNvPr>
          <p:cNvSpPr txBox="1"/>
          <p:nvPr/>
        </p:nvSpPr>
        <p:spPr>
          <a:xfrm>
            <a:off x="3971181" y="1763440"/>
            <a:ext cx="34623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384D62FD-1605-BCE1-54BD-D70B2C0286E2}"/>
              </a:ext>
            </a:extLst>
          </p:cNvPr>
          <p:cNvSpPr/>
          <p:nvPr/>
        </p:nvSpPr>
        <p:spPr>
          <a:xfrm flipV="1">
            <a:off x="773956" y="2385740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A2E41524-4B28-353A-239F-6C3112C3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31530"/>
              </p:ext>
            </p:extLst>
          </p:nvPr>
        </p:nvGraphicFramePr>
        <p:xfrm>
          <a:off x="5088781" y="2809602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266469" imgH="241091" progId="Equation.DSMT4">
                  <p:embed/>
                </p:oleObj>
              </mc:Choice>
              <mc:Fallback>
                <p:oleObj name="Equation" r:id="rId16" imgW="266469" imgH="241091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A2E41524-4B28-353A-239F-6C3112C36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781" y="2809602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D9D8C0AE-3AE4-FD8A-D5C7-7F4F9E924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95890"/>
              </p:ext>
            </p:extLst>
          </p:nvPr>
        </p:nvGraphicFramePr>
        <p:xfrm>
          <a:off x="5890469" y="2309540"/>
          <a:ext cx="254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53890" imgH="241195" progId="Equation.DSMT4">
                  <p:embed/>
                </p:oleObj>
              </mc:Choice>
              <mc:Fallback>
                <p:oleObj name="Equation" r:id="rId18" imgW="253890" imgH="241195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D9D8C0AE-3AE4-FD8A-D5C7-7F4F9E924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469" y="2309540"/>
                        <a:ext cx="2540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1C10DBFE-8CA4-74A3-D9D2-C1B37B202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36223"/>
              </p:ext>
            </p:extLst>
          </p:nvPr>
        </p:nvGraphicFramePr>
        <p:xfrm>
          <a:off x="5125294" y="2320652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53890" imgH="241195" progId="Equation.DSMT4">
                  <p:embed/>
                </p:oleObj>
              </mc:Choice>
              <mc:Fallback>
                <p:oleObj name="Equation" r:id="rId20" imgW="253890" imgH="241195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1C10DBFE-8CA4-74A3-D9D2-C1B37B202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294" y="2320652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812FD5F9-248F-E02A-4E31-88BFDB6BE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63458"/>
              </p:ext>
            </p:extLst>
          </p:nvPr>
        </p:nvGraphicFramePr>
        <p:xfrm>
          <a:off x="5220544" y="2050777"/>
          <a:ext cx="563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812FD5F9-248F-E02A-4E31-88BFDB6BE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44" y="2050777"/>
                        <a:ext cx="5635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757DCD92-338F-CF73-3EF0-799242984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91621"/>
              </p:ext>
            </p:extLst>
          </p:nvPr>
        </p:nvGraphicFramePr>
        <p:xfrm>
          <a:off x="4747469" y="2538140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757DCD92-338F-CF73-3EF0-799242984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469" y="2538140"/>
                        <a:ext cx="33337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DC5DBDB7-24F7-3497-B440-45C9881B4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61445"/>
              </p:ext>
            </p:extLst>
          </p:nvPr>
        </p:nvGraphicFramePr>
        <p:xfrm>
          <a:off x="5674569" y="2739752"/>
          <a:ext cx="2079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DC5DBDB7-24F7-3497-B440-45C9881B4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69" y="2739752"/>
                        <a:ext cx="207962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A2CE709A-C211-5BAD-1A04-6BEB729F2AD0}"/>
              </a:ext>
            </a:extLst>
          </p:cNvPr>
          <p:cNvSpPr/>
          <p:nvPr/>
        </p:nvSpPr>
        <p:spPr>
          <a:xfrm flipV="1">
            <a:off x="775544" y="2374627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10C98248-3B36-0AAC-EB22-DAEEB9560D48}"/>
              </a:ext>
            </a:extLst>
          </p:cNvPr>
          <p:cNvCxnSpPr/>
          <p:nvPr/>
        </p:nvCxnSpPr>
        <p:spPr>
          <a:xfrm>
            <a:off x="758081" y="2365102"/>
            <a:ext cx="1217613" cy="317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6B20F1A8-E818-019E-F808-987E1ACB8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63280"/>
              </p:ext>
            </p:extLst>
          </p:nvPr>
        </p:nvGraphicFramePr>
        <p:xfrm>
          <a:off x="1031131" y="1996802"/>
          <a:ext cx="5635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342751" imgH="241195" progId="Equation.DSMT4">
                  <p:embed/>
                </p:oleObj>
              </mc:Choice>
              <mc:Fallback>
                <p:oleObj name="Equation" r:id="rId28" imgW="342751" imgH="241195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6B20F1A8-E818-019E-F808-987E1ACB8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131" y="1996802"/>
                        <a:ext cx="5635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1EE39DC8-F154-3DD9-D1FC-C76848DB6924}"/>
              </a:ext>
            </a:extLst>
          </p:cNvPr>
          <p:cNvCxnSpPr/>
          <p:nvPr/>
        </p:nvCxnSpPr>
        <p:spPr>
          <a:xfrm rot="16200000" flipV="1">
            <a:off x="406450" y="2734196"/>
            <a:ext cx="712788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B194A502-5391-A12B-EB66-5A936DE50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65468"/>
              </p:ext>
            </p:extLst>
          </p:nvPr>
        </p:nvGraphicFramePr>
        <p:xfrm>
          <a:off x="438994" y="2587352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203024" imgH="164957" progId="Equation.DSMT4">
                  <p:embed/>
                </p:oleObj>
              </mc:Choice>
              <mc:Fallback>
                <p:oleObj name="Equation" r:id="rId29" imgW="203024" imgH="164957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B194A502-5391-A12B-EB66-5A936DE50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94" y="2587352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>
            <a:extLst>
              <a:ext uri="{FF2B5EF4-FFF2-40B4-BE49-F238E27FC236}">
                <a16:creationId xmlns:a16="http://schemas.microsoft.com/office/drawing/2014/main" id="{83638CD1-9A9A-F2CA-467D-5EF3C8740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06462"/>
              </p:ext>
            </p:extLst>
          </p:nvPr>
        </p:nvGraphicFramePr>
        <p:xfrm>
          <a:off x="4071194" y="3271565"/>
          <a:ext cx="1303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0" imgW="710891" imgH="241195" progId="Equation.DSMT4">
                  <p:embed/>
                </p:oleObj>
              </mc:Choice>
              <mc:Fallback>
                <p:oleObj name="Equation" r:id="rId30" imgW="710891" imgH="241195" progId="Equation.DSMT4">
                  <p:embed/>
                  <p:pic>
                    <p:nvPicPr>
                      <p:cNvPr id="59" name="Object 2">
                        <a:extLst>
                          <a:ext uri="{FF2B5EF4-FFF2-40B4-BE49-F238E27FC236}">
                            <a16:creationId xmlns:a16="http://schemas.microsoft.com/office/drawing/2014/main" id="{83638CD1-9A9A-F2CA-467D-5EF3C8740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94" y="3271565"/>
                        <a:ext cx="13033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D5527F40-DF1F-1B05-1097-E82173C50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81126"/>
              </p:ext>
            </p:extLst>
          </p:nvPr>
        </p:nvGraphicFramePr>
        <p:xfrm>
          <a:off x="5306269" y="3168377"/>
          <a:ext cx="41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2" imgW="228501" imgH="431613" progId="Equation.DSMT4">
                  <p:embed/>
                </p:oleObj>
              </mc:Choice>
              <mc:Fallback>
                <p:oleObj name="Equation" r:id="rId32" imgW="228501" imgH="431613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D5527F40-DF1F-1B05-1097-E82173C50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69" y="3168377"/>
                        <a:ext cx="41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91EAFA0F-2037-7A7D-C13D-C4E41688E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32410"/>
              </p:ext>
            </p:extLst>
          </p:nvPr>
        </p:nvGraphicFramePr>
        <p:xfrm>
          <a:off x="5411044" y="3611290"/>
          <a:ext cx="3159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4" imgW="126780" imgH="164814" progId="Equation.DSMT4">
                  <p:embed/>
                </p:oleObj>
              </mc:Choice>
              <mc:Fallback>
                <p:oleObj name="Equation" r:id="rId34" imgW="126780" imgH="164814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id="{91EAFA0F-2037-7A7D-C13D-C4E41688E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044" y="3611290"/>
                        <a:ext cx="3159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8CCE9035-8841-58A4-D475-332630FC1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31172"/>
              </p:ext>
            </p:extLst>
          </p:nvPr>
        </p:nvGraphicFramePr>
        <p:xfrm>
          <a:off x="6312024" y="3213100"/>
          <a:ext cx="1325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6" imgW="723600" imgH="241200" progId="Equation.DSMT4">
                  <p:embed/>
                </p:oleObj>
              </mc:Choice>
              <mc:Fallback>
                <p:oleObj name="Equation" r:id="rId36" imgW="723600" imgH="24120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8CCE9035-8841-58A4-D475-332630FC1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213100"/>
                        <a:ext cx="13255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2D25ECFC-CE1E-533E-C458-65BB964E9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8134"/>
              </p:ext>
            </p:extLst>
          </p:nvPr>
        </p:nvGraphicFramePr>
        <p:xfrm>
          <a:off x="7637586" y="3074715"/>
          <a:ext cx="6746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8" imgW="368280" imgH="457200" progId="Equation.DSMT4">
                  <p:embed/>
                </p:oleObj>
              </mc:Choice>
              <mc:Fallback>
                <p:oleObj name="Equation" r:id="rId38" imgW="368280" imgH="457200" progId="Equation.DSMT4">
                  <p:embed/>
                  <p:pic>
                    <p:nvPicPr>
                      <p:cNvPr id="63" name="Object 2">
                        <a:extLst>
                          <a:ext uri="{FF2B5EF4-FFF2-40B4-BE49-F238E27FC236}">
                            <a16:creationId xmlns:a16="http://schemas.microsoft.com/office/drawing/2014/main" id="{2D25ECFC-CE1E-533E-C458-65BB964E9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86" y="3074715"/>
                        <a:ext cx="6746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1D2A1A85-CB11-7098-5137-3AC481A90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71975"/>
              </p:ext>
            </p:extLst>
          </p:nvPr>
        </p:nvGraphicFramePr>
        <p:xfrm>
          <a:off x="8688986" y="3216579"/>
          <a:ext cx="1325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0" imgW="723600" imgH="241200" progId="Equation.DSMT4">
                  <p:embed/>
                </p:oleObj>
              </mc:Choice>
              <mc:Fallback>
                <p:oleObj name="Equation" r:id="rId40" imgW="723600" imgH="24120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1D2A1A85-CB11-7098-5137-3AC481A90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986" y="3216579"/>
                        <a:ext cx="13255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>
            <a:extLst>
              <a:ext uri="{FF2B5EF4-FFF2-40B4-BE49-F238E27FC236}">
                <a16:creationId xmlns:a16="http://schemas.microsoft.com/office/drawing/2014/main" id="{CA118FA4-7793-2DF4-92C9-52BDE33C8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43557"/>
              </p:ext>
            </p:extLst>
          </p:nvPr>
        </p:nvGraphicFramePr>
        <p:xfrm>
          <a:off x="10029824" y="3078163"/>
          <a:ext cx="6746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2" imgW="368280" imgH="457200" progId="Equation.DSMT4">
                  <p:embed/>
                </p:oleObj>
              </mc:Choice>
              <mc:Fallback>
                <p:oleObj name="Equation" r:id="rId42" imgW="368280" imgH="457200" progId="Equation.DSMT4">
                  <p:embed/>
                  <p:pic>
                    <p:nvPicPr>
                      <p:cNvPr id="65" name="Object 2">
                        <a:extLst>
                          <a:ext uri="{FF2B5EF4-FFF2-40B4-BE49-F238E27FC236}">
                            <a16:creationId xmlns:a16="http://schemas.microsoft.com/office/drawing/2014/main" id="{CA118FA4-7793-2DF4-92C9-52BDE33C8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824" y="3078163"/>
                        <a:ext cx="674688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C9B2D97D-E1A4-A129-3AAD-B90DBB4C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66000"/>
              </p:ext>
            </p:extLst>
          </p:nvPr>
        </p:nvGraphicFramePr>
        <p:xfrm>
          <a:off x="10753650" y="3068960"/>
          <a:ext cx="742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4" imgW="406080" imgH="457200" progId="Equation.DSMT4">
                  <p:embed/>
                </p:oleObj>
              </mc:Choice>
              <mc:Fallback>
                <p:oleObj name="Equation" r:id="rId44" imgW="406080" imgH="457200" progId="Equation.DSMT4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C9B2D97D-E1A4-A129-3AAD-B90DBB4C7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3650" y="3068960"/>
                        <a:ext cx="7429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5E113AD4-D1BE-805E-05BA-0C041F21A80C}"/>
              </a:ext>
            </a:extLst>
          </p:cNvPr>
          <p:cNvSpPr txBox="1"/>
          <p:nvPr/>
        </p:nvSpPr>
        <p:spPr>
          <a:xfrm>
            <a:off x="6309471" y="2616483"/>
            <a:ext cx="540404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Rationalize your Answers from now on!!!!</a:t>
            </a:r>
          </a:p>
        </p:txBody>
      </p:sp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D429F336-0B26-0C88-6F6E-48B7A0F9B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40898"/>
              </p:ext>
            </p:extLst>
          </p:nvPr>
        </p:nvGraphicFramePr>
        <p:xfrm>
          <a:off x="260748" y="4189168"/>
          <a:ext cx="85566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6" imgW="4267080" imgH="304560" progId="Equation.DSMT4">
                  <p:embed/>
                </p:oleObj>
              </mc:Choice>
              <mc:Fallback>
                <p:oleObj name="Equation" r:id="rId46" imgW="4267080" imgH="304560" progId="Equation.DSMT4">
                  <p:embed/>
                  <p:pic>
                    <p:nvPicPr>
                      <p:cNvPr id="68" name="Object 2">
                        <a:extLst>
                          <a:ext uri="{FF2B5EF4-FFF2-40B4-BE49-F238E27FC236}">
                            <a16:creationId xmlns:a16="http://schemas.microsoft.com/office/drawing/2014/main" id="{D429F336-0B26-0C88-6F6E-48B7A0F9B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48" y="4189168"/>
                        <a:ext cx="85566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AAE12-D301-00B4-9A30-A4035A246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73879"/>
              </p:ext>
            </p:extLst>
          </p:nvPr>
        </p:nvGraphicFramePr>
        <p:xfrm>
          <a:off x="165693" y="5375824"/>
          <a:ext cx="8659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8" imgW="4317840" imgH="304560" progId="Equation.DSMT4">
                  <p:embed/>
                </p:oleObj>
              </mc:Choice>
              <mc:Fallback>
                <p:oleObj name="Equation" r:id="rId48" imgW="4317840" imgH="30456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AAE12-D301-00B4-9A30-A4035A246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3" y="5375824"/>
                        <a:ext cx="865981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6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600000">
                                      <p:cBhvr>
                                        <p:cTn id="11" dur="4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0.35508 -0.0002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4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/>
      <p:bldP spid="45" grpId="0"/>
      <p:bldP spid="46" grpId="0"/>
      <p:bldP spid="47" grpId="0" animBg="1"/>
      <p:bldP spid="47" grpId="1" animBg="1"/>
      <p:bldP spid="54" grpId="0" animBg="1"/>
      <p:bldP spid="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705FF8-8FB3-3666-CE7F-311A74E0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9369"/>
              </p:ext>
            </p:extLst>
          </p:nvPr>
        </p:nvGraphicFramePr>
        <p:xfrm>
          <a:off x="263352" y="116632"/>
          <a:ext cx="85566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267080" imgH="304560" progId="Equation.DSMT4">
                  <p:embed/>
                </p:oleObj>
              </mc:Choice>
              <mc:Fallback>
                <p:oleObj name="Equation" r:id="rId3" imgW="426708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705FF8-8FB3-3666-CE7F-311A74E09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16632"/>
                        <a:ext cx="85566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47A5DDB-931F-3C1C-6FF8-EEC33BE0B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30725"/>
              </p:ext>
            </p:extLst>
          </p:nvPr>
        </p:nvGraphicFramePr>
        <p:xfrm>
          <a:off x="160165" y="3356992"/>
          <a:ext cx="8659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317840" imgH="304560" progId="Equation.DSMT4">
                  <p:embed/>
                </p:oleObj>
              </mc:Choice>
              <mc:Fallback>
                <p:oleObj name="Equation" r:id="rId5" imgW="4317840" imgH="3045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47A5DDB-931F-3C1C-6FF8-EEC33BE0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5" y="3356992"/>
                        <a:ext cx="865981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083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7802"/>
            <a:ext cx="8835752" cy="58261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I) Reciprocal of Trigonometric Functions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sz="quarter" idx="1"/>
          </p:nvPr>
        </p:nvSpPr>
        <p:spPr>
          <a:xfrm>
            <a:off x="479376" y="836712"/>
            <a:ext cx="8463855" cy="3960440"/>
          </a:xfrm>
        </p:spPr>
        <p:txBody>
          <a:bodyPr/>
          <a:lstStyle/>
          <a:p>
            <a:r>
              <a:rPr lang="en-CA" dirty="0"/>
              <a:t>Cosecant (csc) is the reciprocal of the sine function</a:t>
            </a:r>
          </a:p>
          <a:p>
            <a:endParaRPr lang="en-CA" dirty="0"/>
          </a:p>
          <a:p>
            <a:pPr>
              <a:buFont typeface="Wingdings" pitchFamily="2" charset="2"/>
              <a:buNone/>
            </a:pPr>
            <a:br>
              <a:rPr lang="en-CA" dirty="0"/>
            </a:br>
            <a:endParaRPr lang="en-CA" dirty="0"/>
          </a:p>
          <a:p>
            <a:r>
              <a:rPr lang="en-CA" dirty="0"/>
              <a:t>Secant (sec) is the reciprocal of the cosine function</a:t>
            </a:r>
          </a:p>
          <a:p>
            <a:pPr>
              <a:buFont typeface="Wingdings" pitchFamily="2" charset="2"/>
              <a:buNone/>
            </a:pPr>
            <a:br>
              <a:rPr lang="en-CA" dirty="0"/>
            </a:br>
            <a:endParaRPr lang="en-CA" dirty="0"/>
          </a:p>
          <a:p>
            <a:pPr>
              <a:buFont typeface="Wingdings" pitchFamily="2" charset="2"/>
              <a:buNone/>
            </a:pPr>
            <a:endParaRPr lang="en-CA" dirty="0"/>
          </a:p>
          <a:p>
            <a:r>
              <a:rPr lang="en-CA" dirty="0"/>
              <a:t>Cotangent (cot) is the reciprocal of the tangent func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63667"/>
              </p:ext>
            </p:extLst>
          </p:nvPr>
        </p:nvGraphicFramePr>
        <p:xfrm>
          <a:off x="1353442" y="1599976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42" y="1599976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5234"/>
              </p:ext>
            </p:extLst>
          </p:nvPr>
        </p:nvGraphicFramePr>
        <p:xfrm>
          <a:off x="2710755" y="1401539"/>
          <a:ext cx="742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80835" imgH="431613" progId="Equation.DSMT4">
                  <p:embed/>
                </p:oleObj>
              </mc:Choice>
              <mc:Fallback>
                <p:oleObj name="Equation" r:id="rId6" imgW="380835" imgH="431613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755" y="1401539"/>
                        <a:ext cx="742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25965"/>
              </p:ext>
            </p:extLst>
          </p:nvPr>
        </p:nvGraphicFramePr>
        <p:xfrm>
          <a:off x="1353442" y="3441476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42" y="3441476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07845"/>
              </p:ext>
            </p:extLst>
          </p:nvPr>
        </p:nvGraphicFramePr>
        <p:xfrm>
          <a:off x="2686943" y="3243039"/>
          <a:ext cx="7921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10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43" y="3243039"/>
                        <a:ext cx="7921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48051"/>
              </p:ext>
            </p:extLst>
          </p:nvPr>
        </p:nvGraphicFramePr>
        <p:xfrm>
          <a:off x="1380430" y="5013101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0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30" y="5013101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46975"/>
              </p:ext>
            </p:extLst>
          </p:nvPr>
        </p:nvGraphicFramePr>
        <p:xfrm>
          <a:off x="2726630" y="4814664"/>
          <a:ext cx="766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393529" imgH="431613" progId="Equation.DSMT4">
                  <p:embed/>
                </p:oleObj>
              </mc:Choice>
              <mc:Fallback>
                <p:oleObj name="Equation" r:id="rId14" imgW="393529" imgH="431613" progId="Equation.DSMT4">
                  <p:embed/>
                  <p:pic>
                    <p:nvPicPr>
                      <p:cNvPr id="10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630" y="4814664"/>
                        <a:ext cx="7667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10568" y="1358676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1199456" y="3176364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215331" y="4789264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42584"/>
              </p:ext>
            </p:extLst>
          </p:nvPr>
        </p:nvGraphicFramePr>
        <p:xfrm>
          <a:off x="4631630" y="5028976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494870" imgH="177646" progId="Equation.DSMT4">
                  <p:embed/>
                </p:oleObj>
              </mc:Choice>
              <mc:Fallback>
                <p:oleObj name="Equation" r:id="rId17" imgW="494870" imgH="177646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630" y="5028976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6161"/>
              </p:ext>
            </p:extLst>
          </p:nvPr>
        </p:nvGraphicFramePr>
        <p:xfrm>
          <a:off x="5965130" y="4830539"/>
          <a:ext cx="792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406224" imgH="431613" progId="Equation.DSMT4">
                  <p:embed/>
                </p:oleObj>
              </mc:Choice>
              <mc:Fallback>
                <p:oleObj name="Equation" r:id="rId19" imgW="406224" imgH="431613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130" y="4830539"/>
                        <a:ext cx="7921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66531" y="4805139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18444"/>
              </p:ext>
            </p:extLst>
          </p:nvPr>
        </p:nvGraphicFramePr>
        <p:xfrm>
          <a:off x="4653855" y="1555526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494870" imgH="177646" progId="Equation.DSMT4">
                  <p:embed/>
                </p:oleObj>
              </mc:Choice>
              <mc:Fallback>
                <p:oleObj name="Equation" r:id="rId21" imgW="494870" imgH="177646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55" y="1555526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28237"/>
              </p:ext>
            </p:extLst>
          </p:nvPr>
        </p:nvGraphicFramePr>
        <p:xfrm>
          <a:off x="6073081" y="1385664"/>
          <a:ext cx="619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081" y="1385664"/>
                        <a:ext cx="6191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10981" y="1314226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55719"/>
              </p:ext>
            </p:extLst>
          </p:nvPr>
        </p:nvGraphicFramePr>
        <p:xfrm>
          <a:off x="4664967" y="3436714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5" imgW="494870" imgH="177646" progId="Equation.DSMT4">
                  <p:embed/>
                </p:oleObj>
              </mc:Choice>
              <mc:Fallback>
                <p:oleObj name="Equation" r:id="rId25" imgW="494870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967" y="3436714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644"/>
              </p:ext>
            </p:extLst>
          </p:nvPr>
        </p:nvGraphicFramePr>
        <p:xfrm>
          <a:off x="6106418" y="3281139"/>
          <a:ext cx="619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18" y="3281139"/>
                        <a:ext cx="6191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10981" y="3171601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270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6" grpId="0" animBg="1"/>
      <p:bldP spid="19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2"/>
  <p:tag name="ISPRING_RESOURCE_PATHS_HASH" val="a13a1cea625e35eb595b22bd03d01ed654e59"/>
  <p:tag name="ISPRING_RESOURCE_PATHS_HASH_2" val="cd6bc7e3545f6b3cf419856e123b782b85a6"/>
  <p:tag name="ISPRING_ULTRA_SCORM_COURSE_ID" val="769277DB-77C1-40AA-A5E1-0264257A5287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86cf5f6586b68945d23473122b17241e466ddc"/>
  <p:tag name="ISPRING_PLAYERS_CUSTOMIZATION_2" val="UEsDBBQAAgAIAJW73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lbve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lbve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JW73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lbve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JW73lKOc/b6agAAAOUAAAAaAAAAbm9uZS9odG1sX3NraW5fc2V0dGluZ3MuanOr5lIAAqUcJQUrhWowG8xPKi0pyc/TS87PK0nNK9HLyy/KTQSrUVJ2AwMlHZyK88tSiwgoTUtMTkUx1NTIwskFp0qEiSZO5i7OlsjqChLTU/WSEpOz04vyS/NSIMqcXV0MXYyVwKpquWoBUEsDBBQAAgAIAJW73lK8fTX3SgAAAEkAAAAXAAAAbm9uZS9sb2NhbF9zZXR0aW5ncy54bWyzsa/IzVEoSy0qzszPs1Uy1DNQUkjNS85PycxLt1UKDXHTtVBSKC5JzEtJzMnPS7VVystXUrC347LJyU9OzAlOLSkBKizWt+MCAFBLAwQUAAIACACYu95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mLve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Yu95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mLve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Yu95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mLve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"/>
  <p:tag name="ISPRING_LMS_API_VERSION" val="SCORM 2004 (2nd edition)"/>
  <p:tag name="ISPRING_ULTRA_SCORM_COURCE_TITLE" val="Section 4.3 Solving For Angles in All Four Quadrant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4.3 Solving For Angles in All Four Quadrant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6" ma:contentTypeDescription="Create a new document." ma:contentTypeScope="" ma:versionID="abc8a8026a806384cdda374b67c2f66e">
  <xsd:schema xmlns:xsd="http://www.w3.org/2001/XMLSchema" xmlns:xs="http://www.w3.org/2001/XMLSchema" xmlns:p="http://schemas.microsoft.com/office/2006/metadata/properties" xmlns:ns2="53ef661c-07f7-492c-9ee3-cb7ef00def28" xmlns:ns3="188e4161-6bb4-4178-8619-3ea021026c5c" targetNamespace="http://schemas.microsoft.com/office/2006/metadata/properties" ma:root="true" ma:fieldsID="12f4fcacaa411f94509cb9797f7f1682" ns2:_="" ns3:_="">
    <xsd:import namespace="53ef661c-07f7-492c-9ee3-cb7ef00def28"/>
    <xsd:import namespace="188e4161-6bb4-4178-8619-3ea021026c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8e4161-6bb4-4178-8619-3ea021026c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2E6BF93-E791-4E9E-895D-32BF2851D5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1CB7811-6B4B-4B73-9DA9-DD20C057118D}">
  <ds:schemaRefs>
    <ds:schemaRef ds:uri="53ef661c-07f7-492c-9ee3-cb7ef00def28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88e4161-6bb4-4178-8619-3ea021026c5c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7C86E88-B762-455A-8C65-6FAD428CA15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188e4161-6bb4-4178-8619-3ea021026c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57</TotalTime>
  <Words>739</Words>
  <Application>Microsoft Office PowerPoint</Application>
  <PresentationFormat>Widescreen</PresentationFormat>
  <Paragraphs>7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4.3 Trigonometric ratios</vt:lpstr>
      <vt:lpstr>How to Rationalize:</vt:lpstr>
      <vt:lpstr>REVIEW: What Are Reference Angles for?</vt:lpstr>
      <vt:lpstr>Practice: Find the reference angles for the following Angles</vt:lpstr>
      <vt:lpstr>i) Review: Special Triangles</vt:lpstr>
      <vt:lpstr>Using Special Triangles to find Sine/Cosine/Tangent of angles </vt:lpstr>
      <vt:lpstr>PowerPoint Presentation</vt:lpstr>
      <vt:lpstr>PowerPoint Presentation</vt:lpstr>
      <vt:lpstr>I) Reciprocal of Trigonometric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 Solving For Angles in All Four Quadrants</dc:title>
  <dc:creator>Danny Young</dc:creator>
  <cp:lastModifiedBy>Danny Young</cp:lastModifiedBy>
  <cp:revision>46</cp:revision>
  <dcterms:created xsi:type="dcterms:W3CDTF">2011-06-27T16:11:13Z</dcterms:created>
  <dcterms:modified xsi:type="dcterms:W3CDTF">2022-11-18T18:0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4D694DE30B604095726188DD991C7B</vt:lpwstr>
  </property>
</Properties>
</file>